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3"/>
        <w:gridCol w:w="1261"/>
        <w:gridCol w:w="6846"/>
      </w:tblGrid>
      <w:tr w:rsidR="00F928B7" w14:paraId="4DBB3F53" w14:textId="77777777" w:rsidTr="00F928B7">
        <w:tc>
          <w:tcPr>
            <w:tcW w:w="12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CB529C1" w14:textId="02479482" w:rsidR="00B22BE4" w:rsidRDefault="00B22BE4" w:rsidP="00B22BE4">
            <w:pPr>
              <w:jc w:val="center"/>
            </w:pPr>
            <w:r>
              <w:t>THREE.INP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D0FC1A7" w14:textId="5CE467CA" w:rsidR="00B22BE4" w:rsidRDefault="00B22BE4" w:rsidP="00B22BE4">
            <w:pPr>
              <w:jc w:val="center"/>
            </w:pPr>
            <w:r>
              <w:t>THREE.OUT</w:t>
            </w:r>
          </w:p>
        </w:tc>
        <w:tc>
          <w:tcPr>
            <w:tcW w:w="68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0851D21" w14:textId="3DD22E6A" w:rsidR="00B22BE4" w:rsidRPr="00B22BE4" w:rsidRDefault="00B22BE4" w:rsidP="00B22BE4">
            <w:pPr>
              <w:jc w:val="center"/>
              <w:rPr>
                <w:lang w:val="vi-VN"/>
              </w:rPr>
            </w:pPr>
            <w:r>
              <w:t>Giải</w:t>
            </w:r>
            <w:r>
              <w:rPr>
                <w:lang w:val="vi-VN"/>
              </w:rPr>
              <w:t xml:space="preserve"> thích</w:t>
            </w:r>
          </w:p>
        </w:tc>
      </w:tr>
      <w:tr w:rsidR="00F928B7" w14:paraId="6B9468F2" w14:textId="77777777" w:rsidTr="00F928B7">
        <w:trPr>
          <w:trHeight w:val="5097"/>
        </w:trPr>
        <w:tc>
          <w:tcPr>
            <w:tcW w:w="12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43F53B7" w14:textId="77777777" w:rsidR="00B22BE4" w:rsidRDefault="00B22BE4">
            <w:r>
              <w:t>2</w:t>
            </w:r>
          </w:p>
          <w:p w14:paraId="18501E44" w14:textId="77777777" w:rsidR="00B22BE4" w:rsidRDefault="00B22BE4">
            <w:pPr>
              <w:rPr>
                <w:lang w:val="vi-VN"/>
              </w:rPr>
            </w:pPr>
            <w:r>
              <w:t>5</w:t>
            </w:r>
            <w:r>
              <w:rPr>
                <w:lang w:val="vi-VN"/>
              </w:rPr>
              <w:t xml:space="preserve"> 7 2</w:t>
            </w:r>
          </w:p>
          <w:p w14:paraId="552FCFF4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>1 1 1</w:t>
            </w:r>
          </w:p>
          <w:p w14:paraId="5D51EA20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>3 1 2</w:t>
            </w:r>
          </w:p>
          <w:p w14:paraId="4AC597E1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 xml:space="preserve">2 2 3 </w:t>
            </w:r>
          </w:p>
          <w:p w14:paraId="5377D921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>4 2 4</w:t>
            </w:r>
          </w:p>
          <w:p w14:paraId="5C231F1E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>2 4 2</w:t>
            </w:r>
          </w:p>
          <w:p w14:paraId="170B268A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>1 5 5</w:t>
            </w:r>
          </w:p>
          <w:p w14:paraId="4E043092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>3 5 2</w:t>
            </w:r>
          </w:p>
          <w:p w14:paraId="388346FA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 xml:space="preserve">5 3 </w:t>
            </w:r>
          </w:p>
          <w:p w14:paraId="7950DEE8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>2 7</w:t>
            </w:r>
          </w:p>
          <w:p w14:paraId="1404A325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>3 3 1</w:t>
            </w:r>
          </w:p>
          <w:p w14:paraId="38F5FFB9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 xml:space="preserve">1 1 1 </w:t>
            </w:r>
          </w:p>
          <w:p w14:paraId="6F9A3305" w14:textId="77777777" w:rsid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 xml:space="preserve">1 2 2 </w:t>
            </w:r>
            <w:r>
              <w:rPr>
                <w:lang w:val="vi-VN"/>
              </w:rPr>
              <w:br/>
              <w:t xml:space="preserve">1 3 3 </w:t>
            </w:r>
          </w:p>
          <w:p w14:paraId="23791FCE" w14:textId="1664433A" w:rsidR="00B22BE4" w:rsidRPr="00B22BE4" w:rsidRDefault="00B22BE4">
            <w:pPr>
              <w:rPr>
                <w:lang w:val="vi-VN"/>
              </w:rPr>
            </w:pPr>
            <w:r>
              <w:rPr>
                <w:lang w:val="vi-VN"/>
              </w:rPr>
              <w:t>3 1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5D11672" w14:textId="77777777" w:rsidR="00B22BE4" w:rsidRDefault="00B22BE4">
            <w:r>
              <w:t>17</w:t>
            </w:r>
          </w:p>
          <w:p w14:paraId="3373663F" w14:textId="77777777" w:rsidR="00B22BE4" w:rsidRDefault="00B22BE4">
            <w:r>
              <w:t>19</w:t>
            </w:r>
          </w:p>
          <w:p w14:paraId="2B0E3F64" w14:textId="77777777" w:rsidR="00B22BE4" w:rsidRDefault="00B22BE4">
            <w:r>
              <w:t>24</w:t>
            </w:r>
          </w:p>
          <w:p w14:paraId="0229135A" w14:textId="77777777" w:rsidR="00B22BE4" w:rsidRDefault="00B22BE4">
            <w:r>
              <w:t>6</w:t>
            </w:r>
          </w:p>
          <w:p w14:paraId="78C5F4B4" w14:textId="3F3DBC82" w:rsidR="00B22BE4" w:rsidRDefault="00B22BE4">
            <w:r>
              <w:t>7</w:t>
            </w:r>
          </w:p>
        </w:tc>
        <w:tc>
          <w:tcPr>
            <w:tcW w:w="68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3AC47E" w14:textId="77777777" w:rsidR="00B22BE4" w:rsidRDefault="00B22BE4" w:rsidP="00B22BE4">
            <w:r>
              <w:t xml:space="preserve">Xét trường hợp test thứ nhất:  </w:t>
            </w:r>
          </w:p>
          <w:p w14:paraId="759118E5" w14:textId="77777777" w:rsidR="00B22BE4" w:rsidRDefault="00B22BE4" w:rsidP="00B22BE4">
            <w:r>
              <w:t xml:space="preserve">- Với hiện trạng ban đầu, một cách tối ưu là lắp ba đường truyền ở cột 1 , cột 2 và cột 5 . Tổng công suất cung cấp là 17.  </w:t>
            </w:r>
          </w:p>
          <w:p w14:paraId="5A750499" w14:textId="77777777" w:rsidR="00B22BE4" w:rsidRDefault="00B22BE4" w:rsidP="00B22BE4">
            <w:r>
              <w:t xml:space="preserve">- Với phương án điều chỉnh thứ nhất, một cách tối ưu là lắp ba đường truyền ở hàng 2 , cột 2 và cột 5 . Tổng công suất cung cấp là 19.  </w:t>
            </w:r>
          </w:p>
          <w:p w14:paraId="1F3EAF7D" w14:textId="264A7387" w:rsidR="00B22BE4" w:rsidRDefault="00B22BE4" w:rsidP="00B22BE4">
            <w:r>
              <w:t>- Với phương án điều chỉnh thứ hai, một cách tối ưu là lắp ba đường truyền ở hàng 1 , hàng 3 và cột 2 . Tổng công suất cung cấp là 24.</w:t>
            </w:r>
          </w:p>
          <w:p w14:paraId="1BE30E4D" w14:textId="77777777" w:rsidR="00B22BE4" w:rsidRDefault="00B22BE4" w:rsidP="00B22BE4"/>
          <w:p w14:paraId="5D49998C" w14:textId="44A13E4C" w:rsidR="00F928B7" w:rsidRDefault="00F928B7" w:rsidP="00F928B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8DFBCED" wp14:editId="05698F42">
                  <wp:extent cx="4208585" cy="1783703"/>
                  <wp:effectExtent l="0" t="0" r="1905" b="7620"/>
                  <wp:docPr id="6003273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0327302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4741" cy="17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100EF7" w14:textId="77777777" w:rsidR="00B22BE4" w:rsidRDefault="00B22BE4"/>
    <w:tbl>
      <w:tblPr>
        <w:tblStyle w:val="TableGrid"/>
        <w:tblW w:w="9800" w:type="dxa"/>
        <w:tblLook w:val="04A0" w:firstRow="1" w:lastRow="0" w:firstColumn="1" w:lastColumn="0" w:noHBand="0" w:noVBand="1"/>
      </w:tblPr>
      <w:tblGrid>
        <w:gridCol w:w="1382"/>
        <w:gridCol w:w="1572"/>
        <w:gridCol w:w="6846"/>
      </w:tblGrid>
      <w:tr w:rsidR="00D1465E" w14:paraId="2E0DAA3F" w14:textId="77777777" w:rsidTr="00D1465E">
        <w:tc>
          <w:tcPr>
            <w:tcW w:w="13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1CF200D" w14:textId="35B37B92" w:rsidR="00D1465E" w:rsidRDefault="00D1465E" w:rsidP="00E10B67">
            <w:pPr>
              <w:jc w:val="center"/>
            </w:pPr>
            <w:r>
              <w:t>IMPEVAL.INP</w:t>
            </w:r>
          </w:p>
        </w:tc>
        <w:tc>
          <w:tcPr>
            <w:tcW w:w="15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20D66DE" w14:textId="5E7E3428" w:rsidR="00D1465E" w:rsidRDefault="00D1465E" w:rsidP="00E10B67">
            <w:pPr>
              <w:jc w:val="center"/>
            </w:pPr>
            <w:r>
              <w:t>IMPEVAL.OUT</w:t>
            </w:r>
          </w:p>
        </w:tc>
        <w:tc>
          <w:tcPr>
            <w:tcW w:w="68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7302BD1" w14:textId="77777777" w:rsidR="00D1465E" w:rsidRPr="00B22BE4" w:rsidRDefault="00D1465E" w:rsidP="00E10B67">
            <w:pPr>
              <w:jc w:val="center"/>
              <w:rPr>
                <w:lang w:val="vi-VN"/>
              </w:rPr>
            </w:pPr>
            <w:r>
              <w:t>Giải</w:t>
            </w:r>
            <w:r>
              <w:rPr>
                <w:lang w:val="vi-VN"/>
              </w:rPr>
              <w:t xml:space="preserve"> thích</w:t>
            </w:r>
          </w:p>
        </w:tc>
      </w:tr>
      <w:tr w:rsidR="00D1465E" w14:paraId="667489F7" w14:textId="77777777" w:rsidTr="00925EEC">
        <w:trPr>
          <w:trHeight w:val="5813"/>
        </w:trPr>
        <w:tc>
          <w:tcPr>
            <w:tcW w:w="13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D490B00" w14:textId="5DC7FBC2" w:rsidR="00D1465E" w:rsidRDefault="00D1465E" w:rsidP="00E10B67">
            <w:r>
              <w:t xml:space="preserve">5 6 </w:t>
            </w:r>
            <w:r>
              <w:t>2</w:t>
            </w:r>
          </w:p>
          <w:p w14:paraId="18E7FC85" w14:textId="77777777" w:rsidR="00D1465E" w:rsidRDefault="00D1465E" w:rsidP="00E10B67">
            <w:pPr>
              <w:rPr>
                <w:lang w:val="vi-VN"/>
              </w:rPr>
            </w:pPr>
            <w:r>
              <w:rPr>
                <w:lang w:val="vi-VN"/>
              </w:rPr>
              <w:t>1 5 8</w:t>
            </w:r>
          </w:p>
          <w:p w14:paraId="58B86DF5" w14:textId="77777777" w:rsidR="00D1465E" w:rsidRDefault="00D1465E" w:rsidP="00E10B67">
            <w:pPr>
              <w:rPr>
                <w:lang w:val="vi-VN"/>
              </w:rPr>
            </w:pPr>
            <w:r>
              <w:rPr>
                <w:lang w:val="vi-VN"/>
              </w:rPr>
              <w:t>5 2 10</w:t>
            </w:r>
          </w:p>
          <w:p w14:paraId="4B152FAC" w14:textId="77777777" w:rsidR="00D1465E" w:rsidRDefault="00D1465E" w:rsidP="00E10B67">
            <w:pPr>
              <w:rPr>
                <w:lang w:val="vi-VN"/>
              </w:rPr>
            </w:pPr>
            <w:r>
              <w:rPr>
                <w:lang w:val="vi-VN"/>
              </w:rPr>
              <w:t>1 3 6</w:t>
            </w:r>
          </w:p>
          <w:p w14:paraId="66FD7918" w14:textId="77777777" w:rsidR="00D1465E" w:rsidRDefault="00D1465E" w:rsidP="00E10B67">
            <w:pPr>
              <w:rPr>
                <w:lang w:val="vi-VN"/>
              </w:rPr>
            </w:pPr>
            <w:r>
              <w:rPr>
                <w:lang w:val="vi-VN"/>
              </w:rPr>
              <w:t xml:space="preserve">3 2 12 </w:t>
            </w:r>
          </w:p>
          <w:p w14:paraId="225E6289" w14:textId="77777777" w:rsidR="00D1465E" w:rsidRDefault="00D1465E" w:rsidP="00E10B67">
            <w:pPr>
              <w:rPr>
                <w:lang w:val="vi-VN"/>
              </w:rPr>
            </w:pPr>
            <w:r>
              <w:rPr>
                <w:lang w:val="vi-VN"/>
              </w:rPr>
              <w:t xml:space="preserve">3 4 3 </w:t>
            </w:r>
          </w:p>
          <w:p w14:paraId="0F5CE4C8" w14:textId="77777777" w:rsidR="00D1465E" w:rsidRDefault="00D1465E" w:rsidP="00E10B67">
            <w:pPr>
              <w:rPr>
                <w:lang w:val="vi-VN"/>
              </w:rPr>
            </w:pPr>
            <w:r>
              <w:rPr>
                <w:lang w:val="vi-VN"/>
              </w:rPr>
              <w:t>4 2 11</w:t>
            </w:r>
          </w:p>
          <w:p w14:paraId="63FC950D" w14:textId="77777777" w:rsidR="00D1465E" w:rsidRDefault="00D1465E" w:rsidP="00E10B67">
            <w:pPr>
              <w:rPr>
                <w:lang w:val="vi-VN"/>
              </w:rPr>
            </w:pPr>
            <w:r>
              <w:rPr>
                <w:lang w:val="vi-VN"/>
              </w:rPr>
              <w:t xml:space="preserve">5 2 </w:t>
            </w:r>
          </w:p>
          <w:p w14:paraId="1588A665" w14:textId="137AA38C" w:rsidR="00D1465E" w:rsidRPr="00B22BE4" w:rsidRDefault="00D1465E" w:rsidP="00E10B67">
            <w:pPr>
              <w:rPr>
                <w:lang w:val="vi-VN"/>
              </w:rPr>
            </w:pPr>
            <w:r>
              <w:rPr>
                <w:lang w:val="vi-VN"/>
              </w:rPr>
              <w:t>6 9</w:t>
            </w:r>
          </w:p>
        </w:tc>
        <w:tc>
          <w:tcPr>
            <w:tcW w:w="15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1771A8B" w14:textId="77777777" w:rsidR="00D1465E" w:rsidRDefault="00D1465E" w:rsidP="00E10B67">
            <w:r>
              <w:t xml:space="preserve">1 2 </w:t>
            </w:r>
          </w:p>
          <w:p w14:paraId="3A89C524" w14:textId="525CBE62" w:rsidR="00D1465E" w:rsidRDefault="00D1465E" w:rsidP="00D1465E">
            <w:r>
              <w:t>1 1</w:t>
            </w:r>
          </w:p>
          <w:p w14:paraId="28090E71" w14:textId="0342F510" w:rsidR="00D1465E" w:rsidRDefault="00D1465E" w:rsidP="00E10B67"/>
        </w:tc>
        <w:tc>
          <w:tcPr>
            <w:tcW w:w="68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2A84F9A" w14:textId="0FE27144" w:rsidR="00D1465E" w:rsidRDefault="00D1465E" w:rsidP="00D1465E">
            <w:r w:rsidRPr="00D1465E">
              <w:t>- Với con đường số 5 có độ dài mới bằng 2, thành phố số 3 có hạng 1 do chỉ có duy nhất thành phố số 3 tốt hơn hoặc tương đương với thành phố số 3 , thành phố số 4 có hạng 2 do có hai thành phố tốt hơn hoặc tương đương với nó là thành phố số 4 và thành phố số 5 .</w:t>
            </w:r>
          </w:p>
          <w:p w14:paraId="187F63C4" w14:textId="77777777" w:rsidR="00D1465E" w:rsidRDefault="00D1465E" w:rsidP="00D1465E"/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96"/>
              <w:gridCol w:w="480"/>
              <w:gridCol w:w="480"/>
              <w:gridCol w:w="480"/>
              <w:gridCol w:w="480"/>
              <w:gridCol w:w="480"/>
            </w:tblGrid>
            <w:tr w:rsidR="00D1465E" w14:paraId="7AA06DF0" w14:textId="77777777" w:rsidTr="00D1465E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3526B652" w14:textId="3C99719F" w:rsidR="00D1465E" w:rsidRDefault="00D1465E" w:rsidP="00D1465E">
                  <w:pPr>
                    <w:jc w:val="center"/>
                  </w:pPr>
                  <w:r w:rsidRPr="00D1465E">
                    <w:rPr>
                      <w:position w:val="-4"/>
                    </w:rPr>
                    <w:object w:dxaOrig="279" w:dyaOrig="260" w14:anchorId="6C4BA30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74" type="#_x0000_t75" style="width:14.2pt;height:13.1pt" o:ole="">
                        <v:imagedata r:id="rId6" o:title=""/>
                      </v:shape>
                      <o:OLEObject Type="Embed" ProgID="Equation.DSMT4" ShapeID="_x0000_i1074" DrawAspect="Content" ObjectID="_1767023973" r:id="rId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292D2DB3" w14:textId="72AD5894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453EF190" w14:textId="7F2C27B0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14:paraId="1AC5EA5F" w14:textId="5BFB89F1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14:paraId="35BCF5CF" w14:textId="5BE7B7E5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14:paraId="2D2EE1FD" w14:textId="6386A1C2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5</w:t>
                  </w:r>
                </w:p>
              </w:tc>
            </w:tr>
            <w:tr w:rsidR="00D1465E" w14:paraId="4AF1041B" w14:textId="77777777" w:rsidTr="00D1465E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77A697E1" w14:textId="14B0DE27" w:rsidR="00D1465E" w:rsidRDefault="00D1465E" w:rsidP="00D1465E">
                  <w:pPr>
                    <w:jc w:val="center"/>
                  </w:pPr>
                  <w:r w:rsidRPr="00D1465E">
                    <w:rPr>
                      <w:position w:val="-14"/>
                    </w:rPr>
                    <w:object w:dxaOrig="840" w:dyaOrig="400" w14:anchorId="360BEEBB">
                      <v:shape id="_x0000_i1075" type="#_x0000_t75" style="width:42pt;height:20.2pt" o:ole="">
                        <v:imagedata r:id="rId8" o:title=""/>
                      </v:shape>
                      <o:OLEObject Type="Embed" ProgID="Equation.DSMT4" ShapeID="_x0000_i1075" DrawAspect="Content" ObjectID="_1767023974" r:id="rId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4D1D9124" w14:textId="3EF879F3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0255FC68" w14:textId="761EDE32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18</w:t>
                  </w:r>
                </w:p>
              </w:tc>
              <w:tc>
                <w:tcPr>
                  <w:tcW w:w="0" w:type="auto"/>
                  <w:vAlign w:val="center"/>
                </w:tcPr>
                <w:p w14:paraId="37C0CB98" w14:textId="193F1F33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0" w:type="auto"/>
                  <w:vAlign w:val="center"/>
                </w:tcPr>
                <w:p w14:paraId="7A4F4755" w14:textId="259CA4E5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0" w:type="auto"/>
                  <w:vAlign w:val="center"/>
                </w:tcPr>
                <w:p w14:paraId="4E7072CD" w14:textId="056EB5F8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8</w:t>
                  </w:r>
                </w:p>
              </w:tc>
            </w:tr>
            <w:tr w:rsidR="00D1465E" w14:paraId="53EFD00C" w14:textId="77777777" w:rsidTr="00D1465E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1B374D49" w14:textId="0AA18D10" w:rsidR="00D1465E" w:rsidRDefault="00D1465E" w:rsidP="00D1465E">
                  <w:pPr>
                    <w:jc w:val="center"/>
                  </w:pPr>
                  <w:r w:rsidRPr="00D1465E">
                    <w:rPr>
                      <w:position w:val="-14"/>
                    </w:rPr>
                    <w:object w:dxaOrig="880" w:dyaOrig="400" w14:anchorId="74B26847">
                      <v:shape id="_x0000_i1076" type="#_x0000_t75" style="width:44.2pt;height:20.2pt" o:ole="">
                        <v:imagedata r:id="rId10" o:title=""/>
                      </v:shape>
                      <o:OLEObject Type="Embed" ProgID="Equation.DSMT4" ShapeID="_x0000_i1076" DrawAspect="Content" ObjectID="_1767023975" r:id="rId1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339CBC51" w14:textId="15F110FB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18</w:t>
                  </w:r>
                </w:p>
              </w:tc>
              <w:tc>
                <w:tcPr>
                  <w:tcW w:w="0" w:type="auto"/>
                  <w:vAlign w:val="center"/>
                </w:tcPr>
                <w:p w14:paraId="1EF13E41" w14:textId="2194C796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27EDFA63" w14:textId="5FA459C5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0" w:type="auto"/>
                  <w:vAlign w:val="center"/>
                </w:tcPr>
                <w:p w14:paraId="6FAB7956" w14:textId="1AA15134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0" w:type="auto"/>
                  <w:vAlign w:val="center"/>
                </w:tcPr>
                <w:p w14:paraId="205ABC20" w14:textId="6DC19ACA" w:rsidR="00D1465E" w:rsidRPr="00D1465E" w:rsidRDefault="00D1465E" w:rsidP="00D1465E">
                  <w:pPr>
                    <w:jc w:val="center"/>
                    <w:rPr>
                      <w:sz w:val="26"/>
                      <w:szCs w:val="26"/>
                    </w:rPr>
                  </w:pPr>
                  <w:r w:rsidRPr="00D1465E">
                    <w:rPr>
                      <w:sz w:val="26"/>
                      <w:szCs w:val="26"/>
                    </w:rPr>
                    <w:t>10</w:t>
                  </w:r>
                </w:p>
              </w:tc>
            </w:tr>
          </w:tbl>
          <w:p w14:paraId="4FD2C818" w14:textId="77777777" w:rsidR="00D1465E" w:rsidRDefault="00D1465E" w:rsidP="00D1465E"/>
          <w:p w14:paraId="5B802A39" w14:textId="77777777" w:rsidR="00D1465E" w:rsidRDefault="00D1465E" w:rsidP="00D1465E">
            <w:r w:rsidRPr="00D1465E">
              <w:t>- Với con đường số 6 có độ dài mới bằng 9 , thành phố số 4 và thành phố số 2 đều có hạng 1 .</w:t>
            </w:r>
          </w:p>
          <w:p w14:paraId="31603DA2" w14:textId="77777777" w:rsidR="00925EEC" w:rsidRDefault="00925EEC" w:rsidP="00D1465E"/>
          <w:p w14:paraId="1E02A4AF" w14:textId="5ABA2D49" w:rsidR="00D1465E" w:rsidRDefault="00925EEC" w:rsidP="00925EE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36828D4" wp14:editId="6DC938D6">
                  <wp:extent cx="4191000" cy="1298941"/>
                  <wp:effectExtent l="0" t="0" r="0" b="0"/>
                  <wp:docPr id="31783849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7838493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3300" cy="1308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191350" w14:textId="77777777" w:rsidR="00EB0914" w:rsidRDefault="00EB0914"/>
    <w:p w14:paraId="106A84A9" w14:textId="77777777" w:rsidR="00EB0914" w:rsidRDefault="00EB0914"/>
    <w:tbl>
      <w:tblPr>
        <w:tblStyle w:val="TableGrid"/>
        <w:tblW w:w="6280" w:type="dxa"/>
        <w:tblLook w:val="04A0" w:firstRow="1" w:lastRow="0" w:firstColumn="1" w:lastColumn="0" w:noHBand="0" w:noVBand="1"/>
      </w:tblPr>
      <w:tblGrid>
        <w:gridCol w:w="1382"/>
        <w:gridCol w:w="1572"/>
        <w:gridCol w:w="3326"/>
      </w:tblGrid>
      <w:tr w:rsidR="0071260D" w14:paraId="025A7F86" w14:textId="77777777" w:rsidTr="0071260D">
        <w:tc>
          <w:tcPr>
            <w:tcW w:w="13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F8F924D" w14:textId="38799736" w:rsidR="0071260D" w:rsidRDefault="0071260D" w:rsidP="00E10B67">
            <w:pPr>
              <w:jc w:val="center"/>
            </w:pPr>
            <w:r>
              <w:lastRenderedPageBreak/>
              <w:t>FBUY</w:t>
            </w:r>
            <w:r>
              <w:t>.INP</w:t>
            </w:r>
          </w:p>
        </w:tc>
        <w:tc>
          <w:tcPr>
            <w:tcW w:w="15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1EC8796" w14:textId="413C9BB6" w:rsidR="0071260D" w:rsidRDefault="0071260D" w:rsidP="00E10B67">
            <w:pPr>
              <w:jc w:val="center"/>
            </w:pPr>
            <w:r>
              <w:t>FBUY</w:t>
            </w:r>
            <w:r>
              <w:t>.OUT</w:t>
            </w:r>
          </w:p>
        </w:tc>
        <w:tc>
          <w:tcPr>
            <w:tcW w:w="33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A1A69D3" w14:textId="5767F466" w:rsidR="0071260D" w:rsidRPr="00B22BE4" w:rsidRDefault="0071260D" w:rsidP="00E10B6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Minh họa mạng lưới giao thông</w:t>
            </w:r>
          </w:p>
        </w:tc>
      </w:tr>
      <w:tr w:rsidR="0071260D" w14:paraId="011BE690" w14:textId="77777777" w:rsidTr="0071260D">
        <w:trPr>
          <w:trHeight w:val="2937"/>
        </w:trPr>
        <w:tc>
          <w:tcPr>
            <w:tcW w:w="13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4DAF02C" w14:textId="3A0F22A4" w:rsidR="0071260D" w:rsidRDefault="0071260D" w:rsidP="0071260D">
            <w:pPr>
              <w:rPr>
                <w:lang w:val="vi-VN"/>
              </w:rPr>
            </w:pPr>
            <w:r>
              <w:t xml:space="preserve">5 </w:t>
            </w:r>
            <w:r>
              <w:t>3</w:t>
            </w:r>
            <w:r>
              <w:rPr>
                <w:lang w:val="vi-VN"/>
              </w:rPr>
              <w:t xml:space="preserve"> 2</w:t>
            </w:r>
          </w:p>
          <w:p w14:paraId="2543EC87" w14:textId="7B11416B" w:rsidR="0071260D" w:rsidRDefault="0071260D" w:rsidP="0071260D">
            <w:pPr>
              <w:rPr>
                <w:lang w:val="vi-VN"/>
              </w:rPr>
            </w:pPr>
            <w:r>
              <w:rPr>
                <w:lang w:val="vi-VN"/>
              </w:rPr>
              <w:t xml:space="preserve">1 1 1 2 3 </w:t>
            </w:r>
          </w:p>
          <w:p w14:paraId="1F756458" w14:textId="0FC5F143" w:rsidR="0071260D" w:rsidRDefault="0071260D" w:rsidP="0071260D">
            <w:pPr>
              <w:rPr>
                <w:lang w:val="vi-VN"/>
              </w:rPr>
            </w:pPr>
            <w:r>
              <w:rPr>
                <w:lang w:val="vi-VN"/>
              </w:rPr>
              <w:t xml:space="preserve">2 3 5 </w:t>
            </w:r>
          </w:p>
          <w:p w14:paraId="2735C134" w14:textId="346CF443" w:rsidR="0071260D" w:rsidRDefault="0071260D" w:rsidP="0071260D">
            <w:pPr>
              <w:rPr>
                <w:lang w:val="vi-VN"/>
              </w:rPr>
            </w:pPr>
            <w:r>
              <w:rPr>
                <w:lang w:val="vi-VN"/>
              </w:rPr>
              <w:t xml:space="preserve">1 2 </w:t>
            </w:r>
          </w:p>
          <w:p w14:paraId="7AB3237F" w14:textId="3D4C6701" w:rsidR="0071260D" w:rsidRDefault="0071260D" w:rsidP="0071260D">
            <w:pPr>
              <w:rPr>
                <w:lang w:val="vi-VN"/>
              </w:rPr>
            </w:pPr>
            <w:r>
              <w:rPr>
                <w:lang w:val="vi-VN"/>
              </w:rPr>
              <w:t xml:space="preserve">2 3 </w:t>
            </w:r>
          </w:p>
          <w:p w14:paraId="3D45ED8A" w14:textId="329586FC" w:rsidR="0071260D" w:rsidRDefault="0071260D" w:rsidP="0071260D">
            <w:pPr>
              <w:rPr>
                <w:lang w:val="vi-VN"/>
              </w:rPr>
            </w:pPr>
            <w:r>
              <w:rPr>
                <w:lang w:val="vi-VN"/>
              </w:rPr>
              <w:t xml:space="preserve">2 4 </w:t>
            </w:r>
          </w:p>
          <w:p w14:paraId="151E06C5" w14:textId="02B7AE27" w:rsidR="0071260D" w:rsidRDefault="0071260D" w:rsidP="0071260D">
            <w:pPr>
              <w:rPr>
                <w:lang w:val="vi-VN"/>
              </w:rPr>
            </w:pPr>
            <w:r>
              <w:rPr>
                <w:lang w:val="vi-VN"/>
              </w:rPr>
              <w:t xml:space="preserve">1 5 </w:t>
            </w:r>
          </w:p>
          <w:p w14:paraId="41DE20DB" w14:textId="0ADEDD9F" w:rsidR="0071260D" w:rsidRDefault="0071260D" w:rsidP="0071260D">
            <w:pPr>
              <w:rPr>
                <w:lang w:val="vi-VN"/>
              </w:rPr>
            </w:pPr>
            <w:r>
              <w:rPr>
                <w:lang w:val="vi-VN"/>
              </w:rPr>
              <w:t xml:space="preserve">2 3 </w:t>
            </w:r>
          </w:p>
          <w:p w14:paraId="56A0DBD1" w14:textId="6BA5F774" w:rsidR="0071260D" w:rsidRDefault="0071260D" w:rsidP="0071260D">
            <w:pPr>
              <w:rPr>
                <w:lang w:val="vi-VN"/>
              </w:rPr>
            </w:pPr>
            <w:r>
              <w:rPr>
                <w:lang w:val="vi-VN"/>
              </w:rPr>
              <w:t xml:space="preserve">3 2 </w:t>
            </w:r>
          </w:p>
          <w:p w14:paraId="48FE3CE5" w14:textId="77777777" w:rsidR="0071260D" w:rsidRDefault="0071260D" w:rsidP="0071260D">
            <w:pPr>
              <w:rPr>
                <w:lang w:val="vi-VN"/>
              </w:rPr>
            </w:pPr>
          </w:p>
          <w:p w14:paraId="0F519A52" w14:textId="77777777" w:rsidR="0071260D" w:rsidRPr="0071260D" w:rsidRDefault="0071260D" w:rsidP="0071260D">
            <w:pPr>
              <w:rPr>
                <w:lang w:val="vi-VN"/>
              </w:rPr>
            </w:pPr>
          </w:p>
          <w:p w14:paraId="253CFC75" w14:textId="0F0D7BA8" w:rsidR="0071260D" w:rsidRPr="00B22BE4" w:rsidRDefault="0071260D" w:rsidP="00E10B67">
            <w:pPr>
              <w:rPr>
                <w:lang w:val="vi-VN"/>
              </w:rPr>
            </w:pPr>
          </w:p>
        </w:tc>
        <w:tc>
          <w:tcPr>
            <w:tcW w:w="15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FADCA74" w14:textId="0E2511D9" w:rsidR="0071260D" w:rsidRDefault="0071260D" w:rsidP="00E10B67">
            <w:r>
              <w:t>120</w:t>
            </w:r>
          </w:p>
          <w:p w14:paraId="393C9597" w14:textId="1DAFC47B" w:rsidR="0071260D" w:rsidRDefault="0071260D" w:rsidP="00E10B67">
            <w:r>
              <w:t>137</w:t>
            </w:r>
          </w:p>
          <w:p w14:paraId="64438657" w14:textId="6234AC4C" w:rsidR="0071260D" w:rsidRDefault="0071260D" w:rsidP="00E10B67">
            <w:r>
              <w:t>139</w:t>
            </w:r>
          </w:p>
        </w:tc>
        <w:tc>
          <w:tcPr>
            <w:tcW w:w="33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3E0B5F8" w14:textId="77777777" w:rsidR="0071260D" w:rsidRDefault="0071260D" w:rsidP="0071260D"/>
          <w:p w14:paraId="36DD2F2F" w14:textId="77777777" w:rsidR="0071260D" w:rsidRDefault="0071260D" w:rsidP="0071260D"/>
          <w:p w14:paraId="3853C791" w14:textId="0DE21F73" w:rsidR="0071260D" w:rsidRDefault="0071260D" w:rsidP="0071260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E9CD092" wp14:editId="05BB70C3">
                  <wp:extent cx="1416050" cy="1428084"/>
                  <wp:effectExtent l="0" t="0" r="0" b="1270"/>
                  <wp:docPr id="18476935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769351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9555" cy="14417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7968DE" w14:textId="77777777" w:rsidR="00EB0914" w:rsidRDefault="00EB0914"/>
    <w:p w14:paraId="4965FB69" w14:textId="77777777" w:rsidR="0071260D" w:rsidRDefault="0071260D"/>
    <w:tbl>
      <w:tblPr>
        <w:tblStyle w:val="TableGrid"/>
        <w:tblW w:w="8315" w:type="dxa"/>
        <w:tblLook w:val="04A0" w:firstRow="1" w:lastRow="0" w:firstColumn="1" w:lastColumn="0" w:noHBand="0" w:noVBand="1"/>
      </w:tblPr>
      <w:tblGrid>
        <w:gridCol w:w="2108"/>
        <w:gridCol w:w="3381"/>
        <w:gridCol w:w="2826"/>
      </w:tblGrid>
      <w:tr w:rsidR="0071260D" w14:paraId="0A80AE17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2F8B525" w14:textId="0AEBC70E" w:rsidR="0071260D" w:rsidRPr="0071260D" w:rsidRDefault="0071260D" w:rsidP="0071260D">
            <w:pPr>
              <w:jc w:val="center"/>
              <w:rPr>
                <w:lang w:val="vi-VN"/>
              </w:rPr>
            </w:pPr>
            <w:r>
              <w:t>Các</w:t>
            </w:r>
            <w:r>
              <w:rPr>
                <w:lang w:val="vi-VN"/>
              </w:rPr>
              <w:t xml:space="preserve"> ngôi làng đi qua</w: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6C1A449" w14:textId="77777777" w:rsidR="0071260D" w:rsidRDefault="0071260D" w:rsidP="0071260D">
            <w:pPr>
              <w:jc w:val="center"/>
              <w:rPr>
                <w:lang w:val="vi-VN"/>
              </w:rPr>
            </w:pPr>
            <w:r>
              <w:t>Lượng</w:t>
            </w:r>
            <w:r>
              <w:rPr>
                <w:lang w:val="vi-VN"/>
              </w:rPr>
              <w:t xml:space="preserve"> nông sản thu mua theo tấn</w:t>
            </w:r>
          </w:p>
          <w:p w14:paraId="4A4A4946" w14:textId="606183A8" w:rsidR="0071260D" w:rsidRPr="0071260D" w:rsidRDefault="0071260D" w:rsidP="0071260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(loại 1, loại 2, loại 3)</w: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EE9CD96" w14:textId="724A488E" w:rsidR="0071260D" w:rsidRPr="0071260D" w:rsidRDefault="0071260D" w:rsidP="0071260D">
            <w:pPr>
              <w:jc w:val="center"/>
              <w:rPr>
                <w:lang w:val="vi-VN"/>
              </w:rPr>
            </w:pPr>
            <w:r>
              <w:t>Chi</w:t>
            </w:r>
            <w:r>
              <w:rPr>
                <w:lang w:val="vi-VN"/>
              </w:rPr>
              <w:t xml:space="preserve"> phí vận chuyển</w:t>
            </w:r>
          </w:p>
        </w:tc>
      </w:tr>
      <w:tr w:rsidR="0071260D" w14:paraId="073A533A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5A35D7C" w14:textId="25709187" w:rsidR="0071260D" w:rsidRPr="0071260D" w:rsidRDefault="0071260D" w:rsidP="0071260D">
            <w:pPr>
              <w:rPr>
                <w:lang w:val="vi-VN"/>
              </w:rPr>
            </w:pPr>
            <w:r w:rsidRPr="0071260D">
              <w:rPr>
                <w:position w:val="-6"/>
                <w:lang w:val="vi-VN"/>
              </w:rPr>
              <w:object w:dxaOrig="600" w:dyaOrig="279" w14:anchorId="3BEA3300">
                <v:shape id="_x0000_i1166" type="#_x0000_t75" style="width:30pt;height:14.2pt" o:ole="">
                  <v:imagedata r:id="rId14" o:title=""/>
                </v:shape>
                <o:OLEObject Type="Embed" ProgID="Equation.DSMT4" ShapeID="_x0000_i1166" DrawAspect="Content" ObjectID="_1767023976" r:id="rId15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7460934" w14:textId="581C0353" w:rsidR="0071260D" w:rsidRPr="0071260D" w:rsidRDefault="0071260D" w:rsidP="0071260D">
            <w:pPr>
              <w:jc w:val="center"/>
              <w:rPr>
                <w:lang w:val="vi-VN"/>
              </w:rPr>
            </w:pPr>
            <w:r w:rsidRPr="0071260D">
              <w:rPr>
                <w:position w:val="-14"/>
                <w:lang w:val="vi-VN"/>
              </w:rPr>
              <w:object w:dxaOrig="780" w:dyaOrig="400" w14:anchorId="4769981E">
                <v:shape id="_x0000_i1178" type="#_x0000_t75" style="width:39.25pt;height:20.2pt" o:ole="">
                  <v:imagedata r:id="rId16" o:title=""/>
                </v:shape>
                <o:OLEObject Type="Embed" ProgID="Equation.DSMT4" ShapeID="_x0000_i1178" DrawAspect="Content" ObjectID="_1767023977" r:id="rId17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4DC01B6" w14:textId="6741BA84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400" w:dyaOrig="320" w14:anchorId="250D4313">
                <v:shape id="_x0000_i1242" type="#_x0000_t75" style="width:120pt;height:15.8pt" o:ole="">
                  <v:imagedata r:id="rId18" o:title=""/>
                </v:shape>
                <o:OLEObject Type="Embed" ProgID="Equation.DSMT4" ShapeID="_x0000_i1242" DrawAspect="Content" ObjectID="_1767023978" r:id="rId19"/>
              </w:object>
            </w:r>
          </w:p>
        </w:tc>
      </w:tr>
      <w:tr w:rsidR="0071260D" w14:paraId="34864D30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3977CB5" w14:textId="3872C05D" w:rsidR="0071260D" w:rsidRDefault="0071260D" w:rsidP="0071260D">
            <w:r w:rsidRPr="0071260D">
              <w:rPr>
                <w:position w:val="-6"/>
                <w:lang w:val="vi-VN"/>
              </w:rPr>
              <w:object w:dxaOrig="1040" w:dyaOrig="279" w14:anchorId="05B2891E">
                <v:shape id="_x0000_i1167" type="#_x0000_t75" style="width:51.8pt;height:14.2pt" o:ole="">
                  <v:imagedata r:id="rId20" o:title=""/>
                </v:shape>
                <o:OLEObject Type="Embed" ProgID="Equation.DSMT4" ShapeID="_x0000_i1167" DrawAspect="Content" ObjectID="_1767023979" r:id="rId21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5982523" w14:textId="4A1F332B" w:rsidR="0071260D" w:rsidRDefault="0071260D" w:rsidP="0071260D">
            <w:pPr>
              <w:jc w:val="center"/>
            </w:pPr>
            <w:r w:rsidRPr="0071260D">
              <w:rPr>
                <w:position w:val="-14"/>
                <w:lang w:val="vi-VN"/>
              </w:rPr>
              <w:object w:dxaOrig="760" w:dyaOrig="400" w14:anchorId="29986C7B">
                <v:shape id="_x0000_i1192" type="#_x0000_t75" style="width:38.2pt;height:20.2pt" o:ole="">
                  <v:imagedata r:id="rId22" o:title=""/>
                </v:shape>
                <o:OLEObject Type="Embed" ProgID="Equation.DSMT4" ShapeID="_x0000_i1192" DrawAspect="Content" ObjectID="_1767023980" r:id="rId23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8D59371" w14:textId="6FCA24CB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500" w:dyaOrig="320" w14:anchorId="74B5D713">
                <v:shape id="_x0000_i1245" type="#_x0000_t75" style="width:124.9pt;height:15.8pt" o:ole="">
                  <v:imagedata r:id="rId24" o:title=""/>
                </v:shape>
                <o:OLEObject Type="Embed" ProgID="Equation.DSMT4" ShapeID="_x0000_i1245" DrawAspect="Content" ObjectID="_1767023981" r:id="rId25"/>
              </w:object>
            </w:r>
          </w:p>
        </w:tc>
      </w:tr>
      <w:tr w:rsidR="0071260D" w14:paraId="73E7B585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F4BFD16" w14:textId="220733B8" w:rsidR="0071260D" w:rsidRDefault="0071260D" w:rsidP="0071260D">
            <w:r w:rsidRPr="0071260D">
              <w:rPr>
                <w:position w:val="-6"/>
                <w:lang w:val="vi-VN"/>
              </w:rPr>
              <w:object w:dxaOrig="1060" w:dyaOrig="279" w14:anchorId="2DFFDA4A">
                <v:shape id="_x0000_i1168" type="#_x0000_t75" style="width:52.9pt;height:14.2pt" o:ole="">
                  <v:imagedata r:id="rId26" o:title=""/>
                </v:shape>
                <o:OLEObject Type="Embed" ProgID="Equation.DSMT4" ShapeID="_x0000_i1168" DrawAspect="Content" ObjectID="_1767023982" r:id="rId27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138F5E1" w14:textId="56EBB286" w:rsidR="0071260D" w:rsidRDefault="0071260D" w:rsidP="0071260D">
            <w:pPr>
              <w:jc w:val="center"/>
            </w:pPr>
            <w:r w:rsidRPr="0071260D">
              <w:rPr>
                <w:position w:val="-14"/>
                <w:lang w:val="vi-VN"/>
              </w:rPr>
              <w:object w:dxaOrig="740" w:dyaOrig="400" w14:anchorId="29FAD0E3">
                <v:shape id="_x0000_i1210" type="#_x0000_t75" style="width:37.1pt;height:20.2pt" o:ole="">
                  <v:imagedata r:id="rId28" o:title=""/>
                </v:shape>
                <o:OLEObject Type="Embed" ProgID="Equation.DSMT4" ShapeID="_x0000_i1210" DrawAspect="Content" ObjectID="_1767023983" r:id="rId29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13D9E1E" w14:textId="21C497B3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460" w:dyaOrig="320" w14:anchorId="14CA2268">
                <v:shape id="_x0000_i1319" type="#_x0000_t75" style="width:123.25pt;height:15.8pt" o:ole="">
                  <v:imagedata r:id="rId30" o:title=""/>
                </v:shape>
                <o:OLEObject Type="Embed" ProgID="Equation.DSMT4" ShapeID="_x0000_i1319" DrawAspect="Content" ObjectID="_1767023984" r:id="rId31"/>
              </w:object>
            </w:r>
          </w:p>
        </w:tc>
      </w:tr>
      <w:tr w:rsidR="0071260D" w14:paraId="2B6401A7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B2B9A3E" w14:textId="74E98995" w:rsidR="0071260D" w:rsidRDefault="0071260D" w:rsidP="0071260D">
            <w:r w:rsidRPr="0071260D">
              <w:rPr>
                <w:position w:val="-6"/>
                <w:lang w:val="vi-VN"/>
              </w:rPr>
              <w:object w:dxaOrig="600" w:dyaOrig="279" w14:anchorId="276FABC7">
                <v:shape id="_x0000_i1169" type="#_x0000_t75" style="width:30pt;height:14.2pt" o:ole="">
                  <v:imagedata r:id="rId32" o:title=""/>
                </v:shape>
                <o:OLEObject Type="Embed" ProgID="Equation.DSMT4" ShapeID="_x0000_i1169" DrawAspect="Content" ObjectID="_1767023985" r:id="rId33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2C8F7CA" w14:textId="703F74FA" w:rsidR="0071260D" w:rsidRDefault="0071260D" w:rsidP="0071260D">
            <w:pPr>
              <w:jc w:val="center"/>
            </w:pPr>
            <w:r w:rsidRPr="0071260D">
              <w:rPr>
                <w:position w:val="-14"/>
                <w:lang w:val="vi-VN"/>
              </w:rPr>
              <w:object w:dxaOrig="700" w:dyaOrig="400" w14:anchorId="2B2CABB4">
                <v:shape id="_x0000_i1198" type="#_x0000_t75" style="width:34.9pt;height:20.2pt" o:ole="">
                  <v:imagedata r:id="rId34" o:title=""/>
                </v:shape>
                <o:OLEObject Type="Embed" ProgID="Equation.DSMT4" ShapeID="_x0000_i1198" DrawAspect="Content" ObjectID="_1767023986" r:id="rId35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2D6F439" w14:textId="7BB2510E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340" w:dyaOrig="320" w14:anchorId="5A179AC3">
                <v:shape id="_x0000_i1317" type="#_x0000_t75" style="width:117.25pt;height:15.8pt" o:ole="">
                  <v:imagedata r:id="rId36" o:title=""/>
                </v:shape>
                <o:OLEObject Type="Embed" ProgID="Equation.DSMT4" ShapeID="_x0000_i1317" DrawAspect="Content" ObjectID="_1767023987" r:id="rId37"/>
              </w:object>
            </w:r>
          </w:p>
        </w:tc>
      </w:tr>
      <w:tr w:rsidR="0071260D" w14:paraId="6222370C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6A0406E" w14:textId="0C90656B" w:rsidR="0071260D" w:rsidRDefault="0071260D" w:rsidP="0071260D">
            <w:r w:rsidRPr="0071260D">
              <w:rPr>
                <w:position w:val="-6"/>
                <w:lang w:val="vi-VN"/>
              </w:rPr>
              <w:object w:dxaOrig="639" w:dyaOrig="279" w14:anchorId="3E502026">
                <v:shape id="_x0000_i1170" type="#_x0000_t75" style="width:32.2pt;height:14.2pt" o:ole="">
                  <v:imagedata r:id="rId38" o:title=""/>
                </v:shape>
                <o:OLEObject Type="Embed" ProgID="Equation.DSMT4" ShapeID="_x0000_i1170" DrawAspect="Content" ObjectID="_1767023988" r:id="rId39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CD490DB" w14:textId="310F9728" w:rsidR="0071260D" w:rsidRDefault="0071260D" w:rsidP="0071260D">
            <w:pPr>
              <w:jc w:val="center"/>
            </w:pPr>
            <w:r w:rsidRPr="0071260D">
              <w:rPr>
                <w:position w:val="-14"/>
                <w:lang w:val="vi-VN"/>
              </w:rPr>
              <w:object w:dxaOrig="780" w:dyaOrig="400" w14:anchorId="1C923BDF">
                <v:shape id="_x0000_i1199" type="#_x0000_t75" style="width:39.25pt;height:20.2pt" o:ole="">
                  <v:imagedata r:id="rId16" o:title=""/>
                </v:shape>
                <o:OLEObject Type="Embed" ProgID="Equation.DSMT4" ShapeID="_x0000_i1199" DrawAspect="Content" ObjectID="_1767023989" r:id="rId40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1C5F3AE" w14:textId="220BCA3F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400" w:dyaOrig="320" w14:anchorId="7470AAA9">
                <v:shape id="_x0000_i1322" type="#_x0000_t75" style="width:120pt;height:15.8pt" o:ole="">
                  <v:imagedata r:id="rId41" o:title=""/>
                </v:shape>
                <o:OLEObject Type="Embed" ProgID="Equation.DSMT4" ShapeID="_x0000_i1322" DrawAspect="Content" ObjectID="_1767023990" r:id="rId42"/>
              </w:object>
            </w:r>
          </w:p>
        </w:tc>
      </w:tr>
      <w:tr w:rsidR="0071260D" w14:paraId="4A73AF12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5A6A338" w14:textId="024A816F" w:rsidR="0071260D" w:rsidRDefault="0071260D" w:rsidP="0071260D">
            <w:r w:rsidRPr="0071260D">
              <w:rPr>
                <w:position w:val="-6"/>
                <w:lang w:val="vi-VN"/>
              </w:rPr>
              <w:object w:dxaOrig="660" w:dyaOrig="279" w14:anchorId="1C07F542">
                <v:shape id="_x0000_i1171" type="#_x0000_t75" style="width:33.25pt;height:14.2pt" o:ole="">
                  <v:imagedata r:id="rId43" o:title=""/>
                </v:shape>
                <o:OLEObject Type="Embed" ProgID="Equation.DSMT4" ShapeID="_x0000_i1171" DrawAspect="Content" ObjectID="_1767023991" r:id="rId44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4D08FB4" w14:textId="6AD37184" w:rsidR="0071260D" w:rsidRDefault="0071260D" w:rsidP="0071260D">
            <w:pPr>
              <w:jc w:val="center"/>
            </w:pPr>
            <w:r w:rsidRPr="0071260D">
              <w:rPr>
                <w:position w:val="-14"/>
                <w:lang w:val="vi-VN"/>
              </w:rPr>
              <w:object w:dxaOrig="700" w:dyaOrig="400" w14:anchorId="43495E9C">
                <v:shape id="_x0000_i1202" type="#_x0000_t75" style="width:34.9pt;height:20.2pt" o:ole="">
                  <v:imagedata r:id="rId45" o:title=""/>
                </v:shape>
                <o:OLEObject Type="Embed" ProgID="Equation.DSMT4" ShapeID="_x0000_i1202" DrawAspect="Content" ObjectID="_1767023992" r:id="rId46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025EFF8" w14:textId="68D292E9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320" w:dyaOrig="320" w14:anchorId="7ED6F550">
                <v:shape id="_x0000_i1325" type="#_x0000_t75" style="width:116.2pt;height:15.8pt" o:ole="">
                  <v:imagedata r:id="rId47" o:title=""/>
                </v:shape>
                <o:OLEObject Type="Embed" ProgID="Equation.DSMT4" ShapeID="_x0000_i1325" DrawAspect="Content" ObjectID="_1767023993" r:id="rId48"/>
              </w:object>
            </w:r>
          </w:p>
        </w:tc>
      </w:tr>
      <w:tr w:rsidR="0071260D" w14:paraId="3050CB86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310254C" w14:textId="2949E953" w:rsidR="0071260D" w:rsidRDefault="0071260D" w:rsidP="0071260D">
            <w:r w:rsidRPr="0071260D">
              <w:rPr>
                <w:position w:val="-6"/>
                <w:lang w:val="vi-VN"/>
              </w:rPr>
              <w:object w:dxaOrig="1060" w:dyaOrig="279" w14:anchorId="31B76CB2">
                <v:shape id="_x0000_i1172" type="#_x0000_t75" style="width:52.9pt;height:14.2pt" o:ole="">
                  <v:imagedata r:id="rId49" o:title=""/>
                </v:shape>
                <o:OLEObject Type="Embed" ProgID="Equation.DSMT4" ShapeID="_x0000_i1172" DrawAspect="Content" ObjectID="_1767023994" r:id="rId50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D73C215" w14:textId="32D8A902" w:rsidR="0071260D" w:rsidRDefault="0071260D" w:rsidP="0071260D">
            <w:pPr>
              <w:jc w:val="center"/>
            </w:pPr>
            <w:r w:rsidRPr="0071260D">
              <w:rPr>
                <w:position w:val="-14"/>
                <w:lang w:val="vi-VN"/>
              </w:rPr>
              <w:object w:dxaOrig="740" w:dyaOrig="400" w14:anchorId="652759CC">
                <v:shape id="_x0000_i1205" type="#_x0000_t75" style="width:37.1pt;height:20.2pt" o:ole="">
                  <v:imagedata r:id="rId51" o:title=""/>
                </v:shape>
                <o:OLEObject Type="Embed" ProgID="Equation.DSMT4" ShapeID="_x0000_i1205" DrawAspect="Content" ObjectID="_1767023995" r:id="rId52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CE96191" w14:textId="347DC900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460" w:dyaOrig="320" w14:anchorId="55779A90">
                <v:shape id="_x0000_i1328" type="#_x0000_t75" style="width:123.25pt;height:15.8pt" o:ole="">
                  <v:imagedata r:id="rId53" o:title=""/>
                </v:shape>
                <o:OLEObject Type="Embed" ProgID="Equation.DSMT4" ShapeID="_x0000_i1328" DrawAspect="Content" ObjectID="_1767023996" r:id="rId54"/>
              </w:object>
            </w:r>
          </w:p>
        </w:tc>
      </w:tr>
      <w:tr w:rsidR="0071260D" w14:paraId="56D829F1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69C90F9" w14:textId="4B064438" w:rsidR="0071260D" w:rsidRDefault="0071260D" w:rsidP="0071260D">
            <w:r w:rsidRPr="0071260D">
              <w:rPr>
                <w:position w:val="-6"/>
                <w:lang w:val="vi-VN"/>
              </w:rPr>
              <w:object w:dxaOrig="1100" w:dyaOrig="279" w14:anchorId="2416FE75">
                <v:shape id="_x0000_i1173" type="#_x0000_t75" style="width:55.1pt;height:14.2pt" o:ole="">
                  <v:imagedata r:id="rId55" o:title=""/>
                </v:shape>
                <o:OLEObject Type="Embed" ProgID="Equation.DSMT4" ShapeID="_x0000_i1173" DrawAspect="Content" ObjectID="_1767023997" r:id="rId56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F726A43" w14:textId="1AD38103" w:rsidR="0071260D" w:rsidRDefault="0071260D" w:rsidP="0071260D">
            <w:pPr>
              <w:jc w:val="center"/>
            </w:pPr>
            <w:r w:rsidRPr="0071260D">
              <w:rPr>
                <w:position w:val="-14"/>
                <w:lang w:val="vi-VN"/>
              </w:rPr>
              <w:object w:dxaOrig="740" w:dyaOrig="400" w14:anchorId="2D2C62B5">
                <v:shape id="_x0000_i1211" type="#_x0000_t75" style="width:37.1pt;height:20.2pt" o:ole="">
                  <v:imagedata r:id="rId28" o:title=""/>
                </v:shape>
                <o:OLEObject Type="Embed" ProgID="Equation.DSMT4" ShapeID="_x0000_i1211" DrawAspect="Content" ObjectID="_1767023998" r:id="rId57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36362F5" w14:textId="18266AF6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460" w:dyaOrig="320" w14:anchorId="5B3B9740">
                <v:shape id="_x0000_i1329" type="#_x0000_t75" style="width:123.25pt;height:15.8pt" o:ole="">
                  <v:imagedata r:id="rId30" o:title=""/>
                </v:shape>
                <o:OLEObject Type="Embed" ProgID="Equation.DSMT4" ShapeID="_x0000_i1329" DrawAspect="Content" ObjectID="_1767023999" r:id="rId58"/>
              </w:object>
            </w:r>
          </w:p>
        </w:tc>
      </w:tr>
      <w:tr w:rsidR="0071260D" w14:paraId="3782189D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DCDF3B1" w14:textId="169AA4AE" w:rsidR="0071260D" w:rsidRDefault="0071260D" w:rsidP="0071260D">
            <w:r w:rsidRPr="0071260D">
              <w:rPr>
                <w:position w:val="-6"/>
                <w:lang w:val="vi-VN"/>
              </w:rPr>
              <w:object w:dxaOrig="1500" w:dyaOrig="279" w14:anchorId="70B8990F">
                <v:shape id="_x0000_i1174" type="#_x0000_t75" style="width:75.25pt;height:14.2pt" o:ole="">
                  <v:imagedata r:id="rId59" o:title=""/>
                </v:shape>
                <o:OLEObject Type="Embed" ProgID="Equation.DSMT4" ShapeID="_x0000_i1174" DrawAspect="Content" ObjectID="_1767024000" r:id="rId60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10AB1C8" w14:textId="0F981B95" w:rsidR="0071260D" w:rsidRDefault="0071260D" w:rsidP="0071260D">
            <w:pPr>
              <w:jc w:val="center"/>
            </w:pPr>
            <w:r w:rsidRPr="0071260D">
              <w:rPr>
                <w:position w:val="-14"/>
                <w:lang w:val="vi-VN"/>
              </w:rPr>
              <w:object w:dxaOrig="720" w:dyaOrig="400" w14:anchorId="44A7ABF2">
                <v:shape id="_x0000_i1214" type="#_x0000_t75" style="width:36pt;height:20.2pt" o:ole="">
                  <v:imagedata r:id="rId61" o:title=""/>
                </v:shape>
                <o:OLEObject Type="Embed" ProgID="Equation.DSMT4" ShapeID="_x0000_i1214" DrawAspect="Content" ObjectID="_1767024001" r:id="rId62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2530F63" w14:textId="2E49D0B0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480" w:dyaOrig="320" w14:anchorId="14E22ABF">
                <v:shape id="_x0000_i1332" type="#_x0000_t75" style="width:123.8pt;height:15.8pt" o:ole="">
                  <v:imagedata r:id="rId63" o:title=""/>
                </v:shape>
                <o:OLEObject Type="Embed" ProgID="Equation.DSMT4" ShapeID="_x0000_i1332" DrawAspect="Content" ObjectID="_1767024002" r:id="rId64"/>
              </w:object>
            </w:r>
          </w:p>
        </w:tc>
      </w:tr>
      <w:tr w:rsidR="0071260D" w14:paraId="58E130B1" w14:textId="77777777" w:rsidTr="00DB67FC">
        <w:tc>
          <w:tcPr>
            <w:tcW w:w="2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4F71C19" w14:textId="1B81EA6C" w:rsidR="0071260D" w:rsidRDefault="0071260D" w:rsidP="0071260D">
            <w:r w:rsidRPr="0071260D">
              <w:rPr>
                <w:position w:val="-6"/>
                <w:lang w:val="vi-VN"/>
              </w:rPr>
              <w:object w:dxaOrig="1520" w:dyaOrig="279" w14:anchorId="16748856">
                <v:shape id="_x0000_i1175" type="#_x0000_t75" style="width:75.8pt;height:14.2pt" o:ole="">
                  <v:imagedata r:id="rId65" o:title=""/>
                </v:shape>
                <o:OLEObject Type="Embed" ProgID="Equation.DSMT4" ShapeID="_x0000_i1175" DrawAspect="Content" ObjectID="_1767024003" r:id="rId66"/>
              </w:object>
            </w:r>
          </w:p>
        </w:tc>
        <w:tc>
          <w:tcPr>
            <w:tcW w:w="3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6FDB57C" w14:textId="5722ED2F" w:rsidR="0071260D" w:rsidRDefault="0071260D" w:rsidP="0071260D">
            <w:pPr>
              <w:jc w:val="center"/>
            </w:pPr>
            <w:r w:rsidRPr="0071260D">
              <w:rPr>
                <w:position w:val="-14"/>
                <w:lang w:val="vi-VN"/>
              </w:rPr>
              <w:object w:dxaOrig="700" w:dyaOrig="400" w14:anchorId="56304E97">
                <v:shape id="_x0000_i1217" type="#_x0000_t75" style="width:34.9pt;height:20.2pt" o:ole="">
                  <v:imagedata r:id="rId67" o:title=""/>
                </v:shape>
                <o:OLEObject Type="Embed" ProgID="Equation.DSMT4" ShapeID="_x0000_i1217" DrawAspect="Content" ObjectID="_1767024004" r:id="rId68"/>
              </w:object>
            </w:r>
          </w:p>
        </w:tc>
        <w:tc>
          <w:tcPr>
            <w:tcW w:w="28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E283E0C" w14:textId="1EDC8B13" w:rsidR="0071260D" w:rsidRDefault="00EC6AE1" w:rsidP="0071260D">
            <w:pPr>
              <w:jc w:val="center"/>
            </w:pPr>
            <w:r w:rsidRPr="00EC6AE1">
              <w:rPr>
                <w:position w:val="-6"/>
              </w:rPr>
              <w:object w:dxaOrig="2420" w:dyaOrig="320" w14:anchorId="08BF0F2E">
                <v:shape id="_x0000_i1335" type="#_x0000_t75" style="width:121.1pt;height:15.8pt" o:ole="">
                  <v:imagedata r:id="rId69" o:title=""/>
                </v:shape>
                <o:OLEObject Type="Embed" ProgID="Equation.DSMT4" ShapeID="_x0000_i1335" DrawAspect="Content" ObjectID="_1767024005" r:id="rId70"/>
              </w:object>
            </w:r>
          </w:p>
        </w:tc>
      </w:tr>
    </w:tbl>
    <w:p w14:paraId="63EB5F84" w14:textId="77777777" w:rsidR="0071260D" w:rsidRDefault="0071260D"/>
    <w:p w14:paraId="14156CA9" w14:textId="77777777" w:rsidR="00DB67FC" w:rsidRDefault="00DB67FC"/>
    <w:p w14:paraId="4913B84B" w14:textId="77777777" w:rsidR="00DB67FC" w:rsidRDefault="00DB67FC"/>
    <w:p w14:paraId="3C15619B" w14:textId="77777777" w:rsidR="00DB67FC" w:rsidRDefault="00DB67FC"/>
    <w:p w14:paraId="26E50C78" w14:textId="77777777" w:rsidR="00DB67FC" w:rsidRDefault="00DB67FC"/>
    <w:p w14:paraId="4FA3FE1B" w14:textId="77777777" w:rsidR="00EC6AE1" w:rsidRDefault="00EC6AE1"/>
    <w:p w14:paraId="0E6CD288" w14:textId="77777777" w:rsidR="00EC6AE1" w:rsidRDefault="00EC6AE1"/>
    <w:p w14:paraId="393E0369" w14:textId="77777777" w:rsidR="00EC6AE1" w:rsidRDefault="00EC6AE1"/>
    <w:tbl>
      <w:tblPr>
        <w:tblStyle w:val="TableGrid"/>
        <w:tblW w:w="8207" w:type="dxa"/>
        <w:tblLook w:val="04A0" w:firstRow="1" w:lastRow="0" w:firstColumn="1" w:lastColumn="0" w:noHBand="0" w:noVBand="1"/>
      </w:tblPr>
      <w:tblGrid>
        <w:gridCol w:w="1270"/>
        <w:gridCol w:w="1276"/>
        <w:gridCol w:w="5661"/>
      </w:tblGrid>
      <w:tr w:rsidR="00DB67FC" w14:paraId="62DB3411" w14:textId="77777777" w:rsidTr="00DB67FC">
        <w:tc>
          <w:tcPr>
            <w:tcW w:w="12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9D668FD" w14:textId="6DD7D12D" w:rsidR="00DB67FC" w:rsidRDefault="00DB67FC" w:rsidP="00E10B67">
            <w:pPr>
              <w:jc w:val="center"/>
            </w:pPr>
            <w:r>
              <w:lastRenderedPageBreak/>
              <w:t>WPRO</w:t>
            </w:r>
            <w:r>
              <w:t>.INP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18678F2" w14:textId="67988627" w:rsidR="00DB67FC" w:rsidRDefault="00DB67FC" w:rsidP="00E10B67">
            <w:pPr>
              <w:jc w:val="center"/>
            </w:pPr>
            <w:r>
              <w:t>WPRO</w:t>
            </w:r>
            <w:r>
              <w:t>.OUT</w:t>
            </w:r>
          </w:p>
        </w:tc>
        <w:tc>
          <w:tcPr>
            <w:tcW w:w="5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EDA96E2" w14:textId="77777777" w:rsidR="00DB67FC" w:rsidRPr="00B22BE4" w:rsidRDefault="00DB67FC" w:rsidP="00E10B67">
            <w:pPr>
              <w:jc w:val="center"/>
              <w:rPr>
                <w:lang w:val="vi-VN"/>
              </w:rPr>
            </w:pPr>
            <w:r>
              <w:t>Giải</w:t>
            </w:r>
            <w:r>
              <w:rPr>
                <w:lang w:val="vi-VN"/>
              </w:rPr>
              <w:t xml:space="preserve"> thích</w:t>
            </w:r>
          </w:p>
        </w:tc>
      </w:tr>
      <w:tr w:rsidR="00DB67FC" w14:paraId="34C6B308" w14:textId="77777777" w:rsidTr="00DB67FC">
        <w:trPr>
          <w:trHeight w:val="952"/>
        </w:trPr>
        <w:tc>
          <w:tcPr>
            <w:tcW w:w="12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97E7811" w14:textId="77777777" w:rsidR="00DB67FC" w:rsidRDefault="00DB67FC" w:rsidP="00E10B67">
            <w:pPr>
              <w:rPr>
                <w:lang w:val="vi-VN"/>
              </w:rPr>
            </w:pPr>
            <w:r>
              <w:rPr>
                <w:lang w:val="vi-VN"/>
              </w:rPr>
              <w:t xml:space="preserve">3 2 5 10 4 </w:t>
            </w:r>
          </w:p>
          <w:p w14:paraId="5C434ECE" w14:textId="481A5ED2" w:rsidR="00DB67FC" w:rsidRPr="00B22BE4" w:rsidRDefault="00DB67FC" w:rsidP="00E10B67">
            <w:pPr>
              <w:rPr>
                <w:lang w:val="vi-VN"/>
              </w:rPr>
            </w:pPr>
            <w:r>
              <w:rPr>
                <w:lang w:val="vi-VN"/>
              </w:rPr>
              <w:t xml:space="preserve">6 5 6 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8491649" w14:textId="42D6D5E3" w:rsidR="00DB67FC" w:rsidRDefault="00DB67FC" w:rsidP="00E10B67">
            <w:r>
              <w:t>38</w:t>
            </w:r>
          </w:p>
        </w:tc>
        <w:tc>
          <w:tcPr>
            <w:tcW w:w="5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668ED1A" w14:textId="18CB2D1D" w:rsidR="00DB67FC" w:rsidRDefault="00DB67FC" w:rsidP="00DB67FC">
            <w:pPr>
              <w:rPr>
                <w:lang w:val="vi-VN"/>
              </w:rPr>
            </w:pPr>
            <w:r>
              <w:rPr>
                <w:lang w:val="vi-VN"/>
              </w:rPr>
              <w:t>- Một phương án tối ưu là dây chuyền thực hiện 3 lần cắt và thực hiện 2 lần dán như trong hình vẽ minh họa bên dưới.</w:t>
            </w:r>
          </w:p>
          <w:p w14:paraId="6FBCB05C" w14:textId="458E8155" w:rsidR="00DB67FC" w:rsidRPr="00DB67FC" w:rsidRDefault="00DB67FC" w:rsidP="00DB67FC">
            <w:pPr>
              <w:rPr>
                <w:lang w:val="vi-VN"/>
              </w:rPr>
            </w:pPr>
            <w:r>
              <w:rPr>
                <w:lang w:val="vi-VN"/>
              </w:rPr>
              <w:t xml:space="preserve">- Tổng chi phí là </w:t>
            </w:r>
            <w:r w:rsidRPr="00DB67FC">
              <w:rPr>
                <w:position w:val="-6"/>
                <w:lang w:val="vi-VN"/>
              </w:rPr>
              <w:object w:dxaOrig="2280" w:dyaOrig="279" w14:anchorId="37B8EE4B">
                <v:shape id="_x0000_i1668" type="#_x0000_t75" style="width:114pt;height:14.2pt" o:ole="">
                  <v:imagedata r:id="rId71" o:title=""/>
                </v:shape>
                <o:OLEObject Type="Embed" ProgID="Equation.DSMT4" ShapeID="_x0000_i1668" DrawAspect="Content" ObjectID="_1767024006" r:id="rId72"/>
              </w:object>
            </w:r>
            <w:r>
              <w:rPr>
                <w:lang w:val="vi-VN"/>
              </w:rPr>
              <w:t>.</w:t>
            </w:r>
          </w:p>
        </w:tc>
      </w:tr>
      <w:tr w:rsidR="00DB67FC" w14:paraId="6D1595C3" w14:textId="77777777" w:rsidTr="00DB67FC">
        <w:trPr>
          <w:trHeight w:val="669"/>
        </w:trPr>
        <w:tc>
          <w:tcPr>
            <w:tcW w:w="12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3B7D403" w14:textId="77777777" w:rsidR="00DB67FC" w:rsidRDefault="00DB67FC" w:rsidP="00E10B67">
            <w:pPr>
              <w:rPr>
                <w:lang w:val="vi-VN"/>
              </w:rPr>
            </w:pPr>
            <w:r>
              <w:rPr>
                <w:lang w:val="vi-VN"/>
              </w:rPr>
              <w:t xml:space="preserve">3 1 1 2 3 </w:t>
            </w:r>
          </w:p>
          <w:p w14:paraId="5B885FD1" w14:textId="40F84548" w:rsidR="00DB67FC" w:rsidRDefault="00DB67FC" w:rsidP="00E10B67">
            <w:pPr>
              <w:rPr>
                <w:lang w:val="vi-VN"/>
              </w:rPr>
            </w:pPr>
            <w:r>
              <w:rPr>
                <w:lang w:val="vi-VN"/>
              </w:rPr>
              <w:t xml:space="preserve">3 4 5 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9D0CADE" w14:textId="3948F5A9" w:rsidR="00DB67FC" w:rsidRDefault="00DB67FC" w:rsidP="00E10B67">
            <w:r>
              <w:t>18</w:t>
            </w:r>
          </w:p>
        </w:tc>
        <w:tc>
          <w:tcPr>
            <w:tcW w:w="5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A035660" w14:textId="070484E1" w:rsidR="00DB67FC" w:rsidRDefault="00DB67FC" w:rsidP="00DB67FC">
            <w:pPr>
              <w:rPr>
                <w:lang w:val="vi-VN"/>
              </w:rPr>
            </w:pPr>
            <w:r>
              <w:rPr>
                <w:lang w:val="vi-VN"/>
              </w:rPr>
              <w:t>- Phương án tối ưu là dây chuyền thực hiện 9 lần cắt.</w:t>
            </w:r>
          </w:p>
        </w:tc>
      </w:tr>
      <w:tr w:rsidR="00DB67FC" w14:paraId="2A29479D" w14:textId="77777777" w:rsidTr="00DB67FC">
        <w:trPr>
          <w:trHeight w:val="669"/>
        </w:trPr>
        <w:tc>
          <w:tcPr>
            <w:tcW w:w="12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D630AB8" w14:textId="77777777" w:rsidR="00DB67FC" w:rsidRDefault="00DB67FC" w:rsidP="00E10B67">
            <w:pPr>
              <w:rPr>
                <w:lang w:val="vi-VN"/>
              </w:rPr>
            </w:pPr>
            <w:r>
              <w:rPr>
                <w:lang w:val="vi-VN"/>
              </w:rPr>
              <w:t>3 12 13 2 3</w:t>
            </w:r>
          </w:p>
          <w:p w14:paraId="2A87CC68" w14:textId="26799B69" w:rsidR="00DB67FC" w:rsidRDefault="00DB67FC" w:rsidP="00E10B67">
            <w:pPr>
              <w:rPr>
                <w:lang w:val="vi-VN"/>
              </w:rPr>
            </w:pPr>
            <w:r>
              <w:rPr>
                <w:lang w:val="vi-VN"/>
              </w:rPr>
              <w:t xml:space="preserve">3 4 5 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6B97DFC" w14:textId="48B62767" w:rsidR="00DB67FC" w:rsidRDefault="00DB67FC" w:rsidP="00E10B67">
            <w:r>
              <w:t>6</w:t>
            </w:r>
          </w:p>
        </w:tc>
        <w:tc>
          <w:tcPr>
            <w:tcW w:w="56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522FBFA" w14:textId="6A611D41" w:rsidR="00DB67FC" w:rsidRDefault="00DB67FC" w:rsidP="00DB67FC">
            <w:pPr>
              <w:rPr>
                <w:lang w:val="vi-VN"/>
              </w:rPr>
            </w:pPr>
            <w:r>
              <w:rPr>
                <w:lang w:val="vi-VN"/>
              </w:rPr>
              <w:t>- Phương án tối ưu là dây chuyền thực hiện 2 lần dán.</w:t>
            </w:r>
          </w:p>
        </w:tc>
      </w:tr>
    </w:tbl>
    <w:p w14:paraId="6D3773BA" w14:textId="77777777" w:rsidR="0071260D" w:rsidRDefault="0071260D"/>
    <w:tbl>
      <w:tblPr>
        <w:tblStyle w:val="TableGrid"/>
        <w:tblW w:w="6559" w:type="dxa"/>
        <w:tblLook w:val="04A0" w:firstRow="1" w:lastRow="0" w:firstColumn="1" w:lastColumn="0" w:noHBand="0" w:noVBand="1"/>
      </w:tblPr>
      <w:tblGrid>
        <w:gridCol w:w="1382"/>
        <w:gridCol w:w="1572"/>
        <w:gridCol w:w="3605"/>
      </w:tblGrid>
      <w:tr w:rsidR="008717CB" w14:paraId="22AD8E02" w14:textId="77777777" w:rsidTr="00814F50">
        <w:tc>
          <w:tcPr>
            <w:tcW w:w="13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1608314" w14:textId="389E9FED" w:rsidR="008717CB" w:rsidRDefault="008717CB" w:rsidP="00E10B67">
            <w:pPr>
              <w:jc w:val="center"/>
            </w:pPr>
            <w:r>
              <w:t>NETW</w:t>
            </w:r>
            <w:r>
              <w:t>.INP</w:t>
            </w:r>
          </w:p>
        </w:tc>
        <w:tc>
          <w:tcPr>
            <w:tcW w:w="15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E9147B9" w14:textId="5BD3193D" w:rsidR="008717CB" w:rsidRDefault="008717CB" w:rsidP="00E10B67">
            <w:pPr>
              <w:jc w:val="center"/>
            </w:pPr>
            <w:r>
              <w:t>NETW</w:t>
            </w:r>
            <w:r>
              <w:t>.OUT</w:t>
            </w:r>
          </w:p>
        </w:tc>
        <w:tc>
          <w:tcPr>
            <w:tcW w:w="36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679332F" w14:textId="32DA47B5" w:rsidR="008717CB" w:rsidRPr="00B22BE4" w:rsidRDefault="008717CB" w:rsidP="00E10B6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Minh họa mạng truyền tin</w:t>
            </w:r>
          </w:p>
        </w:tc>
      </w:tr>
      <w:tr w:rsidR="008717CB" w14:paraId="0B105FD6" w14:textId="77777777" w:rsidTr="00814F50">
        <w:trPr>
          <w:trHeight w:val="3038"/>
        </w:trPr>
        <w:tc>
          <w:tcPr>
            <w:tcW w:w="13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53CA93D" w14:textId="77777777" w:rsidR="008717CB" w:rsidRDefault="008717CB" w:rsidP="00E10B67">
            <w:pPr>
              <w:rPr>
                <w:lang w:val="vi-VN"/>
              </w:rPr>
            </w:pPr>
            <w:r>
              <w:rPr>
                <w:lang w:val="vi-VN"/>
              </w:rPr>
              <w:t>7</w:t>
            </w:r>
          </w:p>
          <w:p w14:paraId="0DA8E483" w14:textId="77777777" w:rsidR="008717CB" w:rsidRDefault="008717CB" w:rsidP="00E10B67">
            <w:pPr>
              <w:rPr>
                <w:lang w:val="vi-VN"/>
              </w:rPr>
            </w:pPr>
            <w:r>
              <w:rPr>
                <w:lang w:val="vi-VN"/>
              </w:rPr>
              <w:t>1 2 3</w:t>
            </w:r>
          </w:p>
          <w:p w14:paraId="30EED6A4" w14:textId="77777777" w:rsidR="008717CB" w:rsidRDefault="008717CB" w:rsidP="00E10B67">
            <w:pPr>
              <w:rPr>
                <w:lang w:val="vi-VN"/>
              </w:rPr>
            </w:pPr>
            <w:r>
              <w:rPr>
                <w:lang w:val="vi-VN"/>
              </w:rPr>
              <w:t>1 3 2</w:t>
            </w:r>
          </w:p>
          <w:p w14:paraId="65289CDB" w14:textId="77777777" w:rsidR="008717CB" w:rsidRDefault="008717CB" w:rsidP="00E10B67">
            <w:pPr>
              <w:rPr>
                <w:lang w:val="vi-VN"/>
              </w:rPr>
            </w:pPr>
            <w:r>
              <w:rPr>
                <w:lang w:val="vi-VN"/>
              </w:rPr>
              <w:t>2 4 2</w:t>
            </w:r>
          </w:p>
          <w:p w14:paraId="0BD07627" w14:textId="77777777" w:rsidR="008717CB" w:rsidRDefault="008717CB" w:rsidP="00E10B67">
            <w:pPr>
              <w:rPr>
                <w:lang w:val="vi-VN"/>
              </w:rPr>
            </w:pPr>
            <w:r>
              <w:rPr>
                <w:lang w:val="vi-VN"/>
              </w:rPr>
              <w:t>2 6 1</w:t>
            </w:r>
          </w:p>
          <w:p w14:paraId="7BB54E57" w14:textId="77777777" w:rsidR="008717CB" w:rsidRDefault="008717CB" w:rsidP="00E10B67">
            <w:pPr>
              <w:rPr>
                <w:lang w:val="vi-VN"/>
              </w:rPr>
            </w:pPr>
            <w:r>
              <w:rPr>
                <w:lang w:val="vi-VN"/>
              </w:rPr>
              <w:t>4 5 1</w:t>
            </w:r>
          </w:p>
          <w:p w14:paraId="23F8AE27" w14:textId="6214637D" w:rsidR="008717CB" w:rsidRPr="00B22BE4" w:rsidRDefault="008717CB" w:rsidP="00E10B67">
            <w:pPr>
              <w:rPr>
                <w:lang w:val="vi-VN"/>
              </w:rPr>
            </w:pPr>
            <w:r>
              <w:rPr>
                <w:lang w:val="vi-VN"/>
              </w:rPr>
              <w:t>4 7 2</w:t>
            </w:r>
          </w:p>
        </w:tc>
        <w:tc>
          <w:tcPr>
            <w:tcW w:w="15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C70EF22" w14:textId="04C61D04" w:rsidR="008717CB" w:rsidRDefault="008717CB" w:rsidP="00E10B67">
            <w:r>
              <w:t>44</w:t>
            </w:r>
          </w:p>
          <w:p w14:paraId="0C181619" w14:textId="7AD56EAD" w:rsidR="008717CB" w:rsidRDefault="008717CB" w:rsidP="00E10B67">
            <w:r>
              <w:t>26</w:t>
            </w:r>
          </w:p>
          <w:p w14:paraId="51F9E032" w14:textId="131A2552" w:rsidR="008717CB" w:rsidRDefault="008717CB" w:rsidP="00E10B67">
            <w:r>
              <w:t>85</w:t>
            </w:r>
          </w:p>
          <w:p w14:paraId="11826D84" w14:textId="75FFC898" w:rsidR="008717CB" w:rsidRDefault="008717CB" w:rsidP="00E10B67">
            <w:r>
              <w:t>35</w:t>
            </w:r>
          </w:p>
          <w:p w14:paraId="7C7864AA" w14:textId="7D87A9A1" w:rsidR="008717CB" w:rsidRDefault="008717CB" w:rsidP="00E10B67">
            <w:r>
              <w:t>43</w:t>
            </w:r>
          </w:p>
          <w:p w14:paraId="480E9016" w14:textId="2B1107EE" w:rsidR="008717CB" w:rsidRDefault="008717CB" w:rsidP="00E10B67">
            <w:r>
              <w:t>36</w:t>
            </w:r>
          </w:p>
          <w:p w14:paraId="45C3A93B" w14:textId="432F5A8F" w:rsidR="008717CB" w:rsidRDefault="008717CB" w:rsidP="00E10B67">
            <w:r>
              <w:t>73</w:t>
            </w:r>
          </w:p>
          <w:p w14:paraId="66F6E101" w14:textId="77777777" w:rsidR="008717CB" w:rsidRDefault="008717CB" w:rsidP="00E10B67"/>
          <w:p w14:paraId="7392E4E2" w14:textId="77777777" w:rsidR="008717CB" w:rsidRDefault="008717CB" w:rsidP="00E10B67"/>
        </w:tc>
        <w:tc>
          <w:tcPr>
            <w:tcW w:w="36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5AFF382" w14:textId="77777777" w:rsidR="008717CB" w:rsidRDefault="008717CB" w:rsidP="00E10B67"/>
          <w:p w14:paraId="6A1D8F53" w14:textId="7AF981A4" w:rsidR="008717CB" w:rsidRDefault="00814F50" w:rsidP="00E10B6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0EF781F" wp14:editId="0B941308">
                  <wp:extent cx="2082461" cy="1517481"/>
                  <wp:effectExtent l="0" t="0" r="0" b="6985"/>
                  <wp:docPr id="154907139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9071393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4327" cy="15261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ECE86F" w14:textId="77777777" w:rsidR="00DB67FC" w:rsidRDefault="00DB67FC"/>
    <w:p w14:paraId="2B529036" w14:textId="77777777" w:rsidR="00DB67FC" w:rsidRDefault="00DB67F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6"/>
        <w:gridCol w:w="440"/>
        <w:gridCol w:w="429"/>
        <w:gridCol w:w="440"/>
        <w:gridCol w:w="440"/>
        <w:gridCol w:w="440"/>
        <w:gridCol w:w="522"/>
        <w:gridCol w:w="440"/>
        <w:gridCol w:w="639"/>
      </w:tblGrid>
      <w:tr w:rsidR="00814F50" w14:paraId="77DA9C1E" w14:textId="68C99AAE" w:rsidTr="00814F50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5F47FE5" w14:textId="40E6B328" w:rsidR="00814F50" w:rsidRPr="0071260D" w:rsidRDefault="00814F50" w:rsidP="00814F50">
            <w:pPr>
              <w:jc w:val="center"/>
              <w:rPr>
                <w:lang w:val="vi-VN"/>
              </w:rPr>
            </w:pPr>
            <w:r w:rsidRPr="00814F50">
              <w:rPr>
                <w:position w:val="-6"/>
                <w:lang w:val="vi-VN"/>
              </w:rPr>
              <w:object w:dxaOrig="460" w:dyaOrig="279" w14:anchorId="66F3F618">
                <v:shape id="_x0000_i1769" type="#_x0000_t75" style="width:22.9pt;height:14.2pt" o:ole="">
                  <v:imagedata r:id="rId74" o:title=""/>
                </v:shape>
                <o:OLEObject Type="Embed" ProgID="Equation.DSMT4" ShapeID="_x0000_i1769" DrawAspect="Content" ObjectID="_1767024007" r:id="rId75"/>
              </w:objec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018C381" w14:textId="432F365D" w:rsidR="00814F50" w:rsidRPr="0071260D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1111836" w14:textId="0D43519A" w:rsidR="00814F50" w:rsidRPr="0071260D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2</w:t>
            </w:r>
          </w:p>
        </w:tc>
        <w:tc>
          <w:tcPr>
            <w:tcW w:w="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0AC4C54" w14:textId="397A5160" w:rsid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892357D" w14:textId="652B92BD" w:rsid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4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90AC84F" w14:textId="109F595E" w:rsid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5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9A077F9" w14:textId="01643129" w:rsid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6</w:t>
            </w:r>
          </w:p>
        </w:tc>
        <w:tc>
          <w:tcPr>
            <w:tcW w:w="2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146118A" w14:textId="16C2C42E" w:rsid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7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93FF049" w14:textId="0BB104C0" w:rsid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Tổng</w:t>
            </w:r>
          </w:p>
        </w:tc>
      </w:tr>
      <w:tr w:rsidR="00814F50" w14:paraId="3950FA89" w14:textId="44F1E9A6" w:rsidTr="00814F50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8A41633" w14:textId="6D73DB52" w:rsidR="00814F50" w:rsidRPr="0071260D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9F45A32" w14:textId="210FDE2B" w:rsidR="00814F50" w:rsidRPr="0071260D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-</w:t>
            </w:r>
          </w:p>
        </w:tc>
        <w:tc>
          <w:tcPr>
            <w:tcW w:w="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E352ECB" w14:textId="14B534FB" w:rsidR="00814F50" w:rsidRDefault="00814F50" w:rsidP="00814F50">
            <w:pPr>
              <w:jc w:val="center"/>
            </w:pPr>
            <w:r>
              <w:t>3</w:t>
            </w:r>
          </w:p>
        </w:tc>
        <w:tc>
          <w:tcPr>
            <w:tcW w:w="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7383967" w14:textId="2AF773DE" w:rsidR="00814F50" w:rsidRDefault="00814F50" w:rsidP="00814F50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3093CD1" w14:textId="272A0E97" w:rsidR="00814F50" w:rsidRDefault="00814F50" w:rsidP="00814F50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6FED95C" w14:textId="0C0CB46D" w:rsidR="00814F50" w:rsidRDefault="00814F50" w:rsidP="00814F50">
            <w:pPr>
              <w:jc w:val="center"/>
            </w:pPr>
            <w:r>
              <w:t>9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9A03D3F" w14:textId="367953BB" w:rsidR="00814F50" w:rsidRDefault="00814F50" w:rsidP="00814F50">
            <w:pPr>
              <w:jc w:val="center"/>
            </w:pPr>
            <w:r>
              <w:t>4</w:t>
            </w:r>
          </w:p>
        </w:tc>
        <w:tc>
          <w:tcPr>
            <w:tcW w:w="2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731A635" w14:textId="6F47ABBB" w:rsidR="00814F50" w:rsidRDefault="00814F50" w:rsidP="00814F50">
            <w:pPr>
              <w:jc w:val="center"/>
            </w:pPr>
            <w:r>
              <w:t>18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F9D69F0" w14:textId="1E30B00A" w:rsidR="00814F50" w:rsidRDefault="00814F50" w:rsidP="00814F50">
            <w:pPr>
              <w:jc w:val="center"/>
            </w:pPr>
            <w:r>
              <w:t>44</w:t>
            </w:r>
          </w:p>
        </w:tc>
      </w:tr>
      <w:tr w:rsidR="00814F50" w14:paraId="71A226DC" w14:textId="24F5CD7E" w:rsidTr="00814F50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2A83CF9" w14:textId="5D26E581" w:rsidR="00814F50" w:rsidRDefault="00814F50" w:rsidP="00814F50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B38092E" w14:textId="57EADA16" w:rsidR="00814F50" w:rsidRDefault="00814F50" w:rsidP="00814F50">
            <w:pPr>
              <w:jc w:val="center"/>
            </w:pPr>
            <w:r>
              <w:t>3</w:t>
            </w:r>
          </w:p>
        </w:tc>
        <w:tc>
          <w:tcPr>
            <w:tcW w:w="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FC4F2C3" w14:textId="67BD5EA6" w:rsidR="00814F50" w:rsidRP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-</w:t>
            </w:r>
          </w:p>
        </w:tc>
        <w:tc>
          <w:tcPr>
            <w:tcW w:w="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E8C17B2" w14:textId="562DDD36" w:rsidR="00814F50" w:rsidRDefault="00814F50" w:rsidP="00814F50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2A4EF09" w14:textId="30FD63FE" w:rsidR="00814F50" w:rsidRDefault="00814F50" w:rsidP="00814F50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238200A" w14:textId="4A6E0BBD" w:rsidR="00814F50" w:rsidRDefault="00814F50" w:rsidP="00814F50">
            <w:pPr>
              <w:jc w:val="center"/>
            </w:pPr>
            <w:r>
              <w:t>4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E086FE8" w14:textId="38292FD7" w:rsidR="00814F50" w:rsidRDefault="00814F50" w:rsidP="00814F50">
            <w:pPr>
              <w:jc w:val="center"/>
            </w:pPr>
            <w:r>
              <w:t>1</w:t>
            </w:r>
          </w:p>
        </w:tc>
        <w:tc>
          <w:tcPr>
            <w:tcW w:w="2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7679A2E" w14:textId="260C95F3" w:rsidR="00814F50" w:rsidRDefault="00814F50" w:rsidP="00814F50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4D9222F" w14:textId="72DA6F91" w:rsidR="00814F50" w:rsidRDefault="00814F50" w:rsidP="00814F50">
            <w:pPr>
              <w:jc w:val="center"/>
            </w:pPr>
            <w:r>
              <w:t>26</w:t>
            </w:r>
          </w:p>
        </w:tc>
      </w:tr>
      <w:tr w:rsidR="00814F50" w14:paraId="579929AA" w14:textId="19011C86" w:rsidTr="00814F50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4B9C838" w14:textId="4B9B802F" w:rsidR="00814F50" w:rsidRDefault="00814F50" w:rsidP="00814F50">
            <w:pPr>
              <w:jc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64307C1" w14:textId="092578AB" w:rsidR="00814F50" w:rsidRDefault="00814F50" w:rsidP="00814F50">
            <w:pPr>
              <w:jc w:val="center"/>
            </w:pPr>
            <w:r>
              <w:t>2</w:t>
            </w:r>
          </w:p>
        </w:tc>
        <w:tc>
          <w:tcPr>
            <w:tcW w:w="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48D30E3" w14:textId="5BC49475" w:rsidR="00814F50" w:rsidRDefault="00814F50" w:rsidP="00814F50">
            <w:pPr>
              <w:jc w:val="center"/>
            </w:pPr>
            <w:r>
              <w:t>8</w:t>
            </w:r>
          </w:p>
        </w:tc>
        <w:tc>
          <w:tcPr>
            <w:tcW w:w="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910DB43" w14:textId="1F8040F2" w:rsidR="00814F50" w:rsidRP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-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3EF0FA6" w14:textId="70C9BC21" w:rsidR="00814F50" w:rsidRDefault="00814F50" w:rsidP="00814F50">
            <w:pPr>
              <w:jc w:val="center"/>
            </w:pPr>
            <w:r>
              <w:t>18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E1CCA0D" w14:textId="736E0A77" w:rsidR="00814F50" w:rsidRDefault="00814F50" w:rsidP="00814F50">
            <w:pPr>
              <w:jc w:val="center"/>
            </w:pPr>
            <w:r>
              <w:t>16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01B7920" w14:textId="7DBF07AB" w:rsidR="00814F50" w:rsidRDefault="00814F50" w:rsidP="00814F50">
            <w:pPr>
              <w:jc w:val="center"/>
            </w:pPr>
            <w:r>
              <w:t>9</w:t>
            </w:r>
          </w:p>
        </w:tc>
        <w:tc>
          <w:tcPr>
            <w:tcW w:w="2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F168ABA" w14:textId="0D232E90" w:rsidR="00814F50" w:rsidRDefault="00814F50" w:rsidP="00814F50">
            <w:pPr>
              <w:jc w:val="center"/>
            </w:pPr>
            <w:r>
              <w:t>3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AB0040A" w14:textId="6953A179" w:rsidR="00814F50" w:rsidRDefault="00814F50" w:rsidP="00814F50">
            <w:pPr>
              <w:jc w:val="center"/>
            </w:pPr>
            <w:r>
              <w:t>85</w:t>
            </w:r>
          </w:p>
        </w:tc>
      </w:tr>
      <w:tr w:rsidR="00814F50" w14:paraId="6A833AF0" w14:textId="2D97D8CA" w:rsidTr="00814F50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9E03740" w14:textId="11911649" w:rsidR="00814F50" w:rsidRDefault="00814F50" w:rsidP="00814F50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9B45996" w14:textId="1E06100D" w:rsidR="00814F50" w:rsidRDefault="00814F50" w:rsidP="00814F50">
            <w:pPr>
              <w:jc w:val="center"/>
            </w:pPr>
            <w:r>
              <w:t>8</w:t>
            </w:r>
          </w:p>
        </w:tc>
        <w:tc>
          <w:tcPr>
            <w:tcW w:w="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6DD7FF9" w14:textId="4C850FCE" w:rsidR="00814F50" w:rsidRDefault="00814F50" w:rsidP="00814F50">
            <w:pPr>
              <w:jc w:val="center"/>
            </w:pPr>
            <w:r>
              <w:t>2</w:t>
            </w:r>
          </w:p>
        </w:tc>
        <w:tc>
          <w:tcPr>
            <w:tcW w:w="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80E7819" w14:textId="665E1C69" w:rsidR="00814F50" w:rsidRDefault="00814F50" w:rsidP="00814F50">
            <w:pPr>
              <w:jc w:val="center"/>
            </w:pPr>
            <w:r>
              <w:t>18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2578D98" w14:textId="4374E713" w:rsidR="00814F50" w:rsidRP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-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E84109A" w14:textId="7244F9E3" w:rsidR="00814F50" w:rsidRDefault="00814F50" w:rsidP="00814F50">
            <w:pPr>
              <w:jc w:val="center"/>
            </w:pPr>
            <w:r>
              <w:t>1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667DC53" w14:textId="34E8060E" w:rsidR="00814F50" w:rsidRDefault="00814F50" w:rsidP="00814F50">
            <w:pPr>
              <w:jc w:val="center"/>
            </w:pPr>
            <w:r>
              <w:t>4</w:t>
            </w:r>
          </w:p>
        </w:tc>
        <w:tc>
          <w:tcPr>
            <w:tcW w:w="2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75F57E8" w14:textId="4364BACA" w:rsidR="00814F50" w:rsidRDefault="00814F50" w:rsidP="00814F50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564791A" w14:textId="12FC3EC6" w:rsidR="00814F50" w:rsidRDefault="00814F50" w:rsidP="00814F50">
            <w:pPr>
              <w:jc w:val="center"/>
            </w:pPr>
            <w:r>
              <w:t>35</w:t>
            </w:r>
          </w:p>
        </w:tc>
      </w:tr>
      <w:tr w:rsidR="00814F50" w14:paraId="0131E058" w14:textId="6A86AB5E" w:rsidTr="00814F50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778EDF7" w14:textId="5E372E7A" w:rsidR="00814F50" w:rsidRDefault="00814F50" w:rsidP="00814F50">
            <w:pPr>
              <w:jc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54E0256" w14:textId="7ACF3BC0" w:rsidR="00814F50" w:rsidRDefault="00814F50" w:rsidP="00814F50">
            <w:pPr>
              <w:jc w:val="center"/>
            </w:pPr>
            <w:r>
              <w:t>9</w:t>
            </w:r>
          </w:p>
        </w:tc>
        <w:tc>
          <w:tcPr>
            <w:tcW w:w="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CBC5C69" w14:textId="009B6731" w:rsidR="00814F50" w:rsidRDefault="00814F50" w:rsidP="00814F50">
            <w:pPr>
              <w:jc w:val="center"/>
            </w:pPr>
            <w:r>
              <w:t>4</w:t>
            </w:r>
          </w:p>
        </w:tc>
        <w:tc>
          <w:tcPr>
            <w:tcW w:w="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F572F72" w14:textId="1476583E" w:rsidR="00814F50" w:rsidRDefault="00814F50" w:rsidP="00814F50">
            <w:pPr>
              <w:jc w:val="center"/>
            </w:pPr>
            <w:r>
              <w:t>16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E279E56" w14:textId="17FD4C72" w:rsidR="00814F50" w:rsidRDefault="00814F50" w:rsidP="00814F50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4FA3655" w14:textId="6B6A645D" w:rsidR="00814F50" w:rsidRP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-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8DD74BD" w14:textId="4EEC0294" w:rsidR="00814F50" w:rsidRDefault="00814F50" w:rsidP="00814F50">
            <w:pPr>
              <w:jc w:val="center"/>
            </w:pPr>
            <w:r>
              <w:t>9</w:t>
            </w:r>
          </w:p>
        </w:tc>
        <w:tc>
          <w:tcPr>
            <w:tcW w:w="2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C9E745C" w14:textId="504672E4" w:rsidR="00814F50" w:rsidRDefault="00814F50" w:rsidP="00814F50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B691595" w14:textId="40CB7A48" w:rsidR="00814F50" w:rsidRDefault="00814F50" w:rsidP="00814F50">
            <w:pPr>
              <w:jc w:val="center"/>
            </w:pPr>
            <w:r>
              <w:t>43</w:t>
            </w:r>
          </w:p>
        </w:tc>
      </w:tr>
      <w:tr w:rsidR="00814F50" w14:paraId="781540D5" w14:textId="196DC634" w:rsidTr="00814F50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1784C49" w14:textId="47A917FB" w:rsidR="00814F50" w:rsidRDefault="00814F50" w:rsidP="00814F50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F136ED4" w14:textId="2F7E6985" w:rsidR="00814F50" w:rsidRDefault="00814F50" w:rsidP="00814F50">
            <w:pPr>
              <w:jc w:val="center"/>
            </w:pPr>
            <w:r>
              <w:t>9</w:t>
            </w:r>
          </w:p>
        </w:tc>
        <w:tc>
          <w:tcPr>
            <w:tcW w:w="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78F8606" w14:textId="06230268" w:rsidR="00814F50" w:rsidRDefault="00814F50" w:rsidP="00814F50">
            <w:pPr>
              <w:jc w:val="center"/>
            </w:pPr>
            <w:r>
              <w:t>1</w:t>
            </w:r>
          </w:p>
        </w:tc>
        <w:tc>
          <w:tcPr>
            <w:tcW w:w="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CA376CE" w14:textId="42603E5C" w:rsidR="00814F50" w:rsidRDefault="00814F50" w:rsidP="00814F50">
            <w:pPr>
              <w:jc w:val="center"/>
            </w:pPr>
            <w:r>
              <w:t>9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44CCD66" w14:textId="121CC7B8" w:rsidR="00814F50" w:rsidRDefault="00814F50" w:rsidP="00814F50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A8639FA" w14:textId="5FAC33BC" w:rsidR="00814F50" w:rsidRDefault="00814F50" w:rsidP="00814F50">
            <w:pPr>
              <w:jc w:val="center"/>
            </w:pPr>
            <w:r>
              <w:t>9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260FB5E" w14:textId="6C4999A6" w:rsidR="00814F50" w:rsidRP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-</w:t>
            </w:r>
          </w:p>
        </w:tc>
        <w:tc>
          <w:tcPr>
            <w:tcW w:w="2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3181FA7" w14:textId="08848705" w:rsidR="00814F50" w:rsidRDefault="00814F50" w:rsidP="00814F50">
            <w:pPr>
              <w:jc w:val="center"/>
            </w:pPr>
            <w:r>
              <w:t>9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35980E6" w14:textId="453BB7D4" w:rsidR="00814F50" w:rsidRDefault="00814F50" w:rsidP="00814F50">
            <w:pPr>
              <w:jc w:val="center"/>
            </w:pPr>
            <w:r>
              <w:t>36</w:t>
            </w:r>
          </w:p>
        </w:tc>
      </w:tr>
      <w:tr w:rsidR="00814F50" w14:paraId="55A2422A" w14:textId="3BB2C063" w:rsidTr="00814F50"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2653578" w14:textId="0696FA11" w:rsidR="00814F50" w:rsidRDefault="00814F50" w:rsidP="00814F50">
            <w:pPr>
              <w:jc w:val="center"/>
            </w:pPr>
            <w:r>
              <w:t>7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FC133CE" w14:textId="73F966D6" w:rsidR="00814F50" w:rsidRDefault="00814F50" w:rsidP="00814F50">
            <w:pPr>
              <w:jc w:val="center"/>
            </w:pPr>
            <w:r>
              <w:t>18</w:t>
            </w:r>
          </w:p>
        </w:tc>
        <w:tc>
          <w:tcPr>
            <w:tcW w:w="4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1ED3F4E" w14:textId="0CD3C317" w:rsidR="00814F50" w:rsidRDefault="00814F50" w:rsidP="00814F50">
            <w:pPr>
              <w:jc w:val="center"/>
            </w:pPr>
            <w:r>
              <w:t>8</w:t>
            </w:r>
          </w:p>
        </w:tc>
        <w:tc>
          <w:tcPr>
            <w:tcW w:w="4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068C793" w14:textId="39DB5BA3" w:rsidR="00814F50" w:rsidRDefault="00814F50" w:rsidP="00814F50">
            <w:pPr>
              <w:jc w:val="center"/>
            </w:pPr>
            <w:r>
              <w:t>3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3B5846E" w14:textId="12C699AB" w:rsidR="00814F50" w:rsidRDefault="00814F50" w:rsidP="00814F50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3D6B7D3" w14:textId="7B1C614C" w:rsidR="00814F50" w:rsidRDefault="00814F50" w:rsidP="00814F50">
            <w:pPr>
              <w:jc w:val="center"/>
            </w:pPr>
            <w:r>
              <w:t>4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F262A60" w14:textId="52270201" w:rsidR="00814F50" w:rsidRDefault="00814F50" w:rsidP="00814F50">
            <w:pPr>
              <w:jc w:val="center"/>
            </w:pPr>
            <w:r>
              <w:t>9</w:t>
            </w:r>
          </w:p>
        </w:tc>
        <w:tc>
          <w:tcPr>
            <w:tcW w:w="2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AEF3F2B" w14:textId="3D84B4A8" w:rsidR="00814F50" w:rsidRPr="00814F50" w:rsidRDefault="00814F50" w:rsidP="00814F50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-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38B5EB8" w14:textId="1FC33012" w:rsidR="00814F50" w:rsidRDefault="00814F50" w:rsidP="00814F50">
            <w:pPr>
              <w:jc w:val="center"/>
            </w:pPr>
            <w:r>
              <w:t>73</w:t>
            </w:r>
          </w:p>
        </w:tc>
      </w:tr>
    </w:tbl>
    <w:p w14:paraId="18EE93BD" w14:textId="16C1835D" w:rsidR="00814F50" w:rsidRDefault="00814F50"/>
    <w:p w14:paraId="748F0397" w14:textId="77777777" w:rsidR="00DB67FC" w:rsidRDefault="00DB67FC"/>
    <w:p w14:paraId="2235F459" w14:textId="77777777" w:rsidR="00814F50" w:rsidRDefault="00814F50"/>
    <w:p w14:paraId="1348D865" w14:textId="77777777" w:rsidR="00814F50" w:rsidRDefault="00814F50"/>
    <w:p w14:paraId="19A45EEF" w14:textId="77777777" w:rsidR="00C00F90" w:rsidRDefault="00C00F90"/>
    <w:p w14:paraId="516A281A" w14:textId="77777777" w:rsidR="00C00F90" w:rsidRDefault="00C00F90"/>
    <w:p w14:paraId="135F6B0D" w14:textId="77777777" w:rsidR="00C00F90" w:rsidRDefault="00C00F90"/>
    <w:tbl>
      <w:tblPr>
        <w:tblStyle w:val="TableGrid"/>
        <w:tblW w:w="10272" w:type="dxa"/>
        <w:tblLook w:val="04A0" w:firstRow="1" w:lastRow="0" w:firstColumn="1" w:lastColumn="0" w:noHBand="0" w:noVBand="1"/>
      </w:tblPr>
      <w:tblGrid>
        <w:gridCol w:w="1854"/>
        <w:gridCol w:w="1572"/>
        <w:gridCol w:w="6846"/>
      </w:tblGrid>
      <w:tr w:rsidR="00C00F90" w14:paraId="5A4716CC" w14:textId="77777777" w:rsidTr="00D063A4">
        <w:tc>
          <w:tcPr>
            <w:tcW w:w="18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1339159" w14:textId="7CA2503C" w:rsidR="00C00F90" w:rsidRDefault="00C00F90" w:rsidP="00E10B67">
            <w:pPr>
              <w:jc w:val="center"/>
            </w:pPr>
            <w:r>
              <w:lastRenderedPageBreak/>
              <w:t>NOEL</w:t>
            </w:r>
            <w:r>
              <w:t>.INP</w:t>
            </w:r>
          </w:p>
        </w:tc>
        <w:tc>
          <w:tcPr>
            <w:tcW w:w="15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5BE3C5" w14:textId="6EBE3623" w:rsidR="00C00F90" w:rsidRDefault="00C00F90" w:rsidP="00E10B67">
            <w:pPr>
              <w:jc w:val="center"/>
            </w:pPr>
            <w:r>
              <w:t>NOEL</w:t>
            </w:r>
            <w:r>
              <w:t>.OUT</w:t>
            </w:r>
          </w:p>
        </w:tc>
        <w:tc>
          <w:tcPr>
            <w:tcW w:w="68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A3DA746" w14:textId="77777777" w:rsidR="00C00F90" w:rsidRPr="00B22BE4" w:rsidRDefault="00C00F90" w:rsidP="00E10B67">
            <w:pPr>
              <w:jc w:val="center"/>
              <w:rPr>
                <w:lang w:val="vi-VN"/>
              </w:rPr>
            </w:pPr>
            <w:r>
              <w:t>Giải</w:t>
            </w:r>
            <w:r>
              <w:rPr>
                <w:lang w:val="vi-VN"/>
              </w:rPr>
              <w:t xml:space="preserve"> thích</w:t>
            </w:r>
          </w:p>
        </w:tc>
      </w:tr>
      <w:tr w:rsidR="00C00F90" w14:paraId="131D1C83" w14:textId="77777777" w:rsidTr="00D063A4">
        <w:trPr>
          <w:trHeight w:val="3646"/>
        </w:trPr>
        <w:tc>
          <w:tcPr>
            <w:tcW w:w="18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752E02D" w14:textId="77777777" w:rsidR="00C00F90" w:rsidRDefault="00D063A4" w:rsidP="00E10B67">
            <w:pPr>
              <w:rPr>
                <w:lang w:val="vi-VN"/>
              </w:rPr>
            </w:pPr>
            <w:r>
              <w:rPr>
                <w:lang w:val="vi-VN"/>
              </w:rPr>
              <w:t>10 2</w:t>
            </w:r>
          </w:p>
          <w:p w14:paraId="4F5F895D" w14:textId="77777777" w:rsidR="00D063A4" w:rsidRDefault="00D063A4" w:rsidP="00E10B67">
            <w:pPr>
              <w:rPr>
                <w:lang w:val="vi-VN"/>
              </w:rPr>
            </w:pPr>
            <w:r>
              <w:rPr>
                <w:lang w:val="vi-VN"/>
              </w:rPr>
              <w:t>1 2 4 3 2 1 2 8 6 8</w:t>
            </w:r>
          </w:p>
          <w:p w14:paraId="54CEC572" w14:textId="77777777" w:rsidR="00D063A4" w:rsidRDefault="00D063A4" w:rsidP="00E10B67">
            <w:pPr>
              <w:rPr>
                <w:lang w:val="vi-VN"/>
              </w:rPr>
            </w:pPr>
            <w:r>
              <w:rPr>
                <w:lang w:val="vi-VN"/>
              </w:rPr>
              <w:t>2 5 6 7</w:t>
            </w:r>
          </w:p>
          <w:p w14:paraId="723002C8" w14:textId="11390DB0" w:rsidR="00D063A4" w:rsidRPr="00B22BE4" w:rsidRDefault="00D063A4" w:rsidP="00E10B67">
            <w:pPr>
              <w:rPr>
                <w:lang w:val="vi-VN"/>
              </w:rPr>
            </w:pPr>
            <w:r>
              <w:rPr>
                <w:lang w:val="vi-VN"/>
              </w:rPr>
              <w:t xml:space="preserve">4 10 7 6  </w:t>
            </w:r>
          </w:p>
        </w:tc>
        <w:tc>
          <w:tcPr>
            <w:tcW w:w="157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BD2BCD7" w14:textId="77777777" w:rsidR="00C00F90" w:rsidRDefault="00D063A4" w:rsidP="00E10B67">
            <w:r>
              <w:t>2</w:t>
            </w:r>
          </w:p>
          <w:p w14:paraId="17CE905F" w14:textId="4DAD47F7" w:rsidR="00D063A4" w:rsidRDefault="00D063A4" w:rsidP="00E10B67">
            <w:r>
              <w:t>0</w:t>
            </w:r>
          </w:p>
        </w:tc>
        <w:tc>
          <w:tcPr>
            <w:tcW w:w="684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70BA2C5" w14:textId="4250569E" w:rsidR="00C00F90" w:rsidRDefault="00C00F90" w:rsidP="00D063A4">
            <w:pPr>
              <w:rPr>
                <w:lang w:val="vi-VN"/>
              </w:rPr>
            </w:pPr>
            <w:r w:rsidRPr="00D1465E">
              <w:t xml:space="preserve">- </w:t>
            </w:r>
            <w:r w:rsidR="00D063A4">
              <w:t>Trong</w:t>
            </w:r>
            <w:r w:rsidR="00D063A4">
              <w:rPr>
                <w:lang w:val="vi-VN"/>
              </w:rPr>
              <w:t xml:space="preserve"> câu hỏi đầu tiên, dãy cần xét đến là </w:t>
            </w:r>
            <w:r w:rsidR="00D063A4" w:rsidRPr="00D063A4">
              <w:rPr>
                <w:position w:val="-14"/>
                <w:lang w:val="vi-VN"/>
              </w:rPr>
              <w:object w:dxaOrig="1420" w:dyaOrig="400" w14:anchorId="43289F90">
                <v:shape id="_x0000_i2959" type="#_x0000_t75" style="width:70.9pt;height:20.2pt" o:ole="">
                  <v:imagedata r:id="rId76" o:title=""/>
                </v:shape>
                <o:OLEObject Type="Embed" ProgID="Equation.DSMT4" ShapeID="_x0000_i2959" DrawAspect="Content" ObjectID="_1767024008" r:id="rId77"/>
              </w:object>
            </w:r>
            <w:r w:rsidR="00D063A4">
              <w:rPr>
                <w:lang w:val="vi-VN"/>
              </w:rPr>
              <w:t xml:space="preserve">. Tất cả các dãy mã hóa phân đoạn sắp xếp theo thứ tự từ điển ngược lần lượt là </w:t>
            </w:r>
            <w:r w:rsidR="00D063A4" w:rsidRPr="00D063A4">
              <w:rPr>
                <w:position w:val="-14"/>
                <w:lang w:val="vi-VN"/>
              </w:rPr>
              <w:object w:dxaOrig="4560" w:dyaOrig="400" w14:anchorId="1549E11D">
                <v:shape id="_x0000_i2960" type="#_x0000_t75" style="width:228pt;height:20.2pt" o:ole="">
                  <v:imagedata r:id="rId78" o:title=""/>
                </v:shape>
                <o:OLEObject Type="Embed" ProgID="Equation.DSMT4" ShapeID="_x0000_i2960" DrawAspect="Content" ObjectID="_1767024009" r:id="rId79"/>
              </w:object>
            </w:r>
          </w:p>
          <w:p w14:paraId="6C3BDABF" w14:textId="2E8DDDCC" w:rsidR="00D063A4" w:rsidRDefault="00D063A4" w:rsidP="00D063A4">
            <w:pPr>
              <w:rPr>
                <w:lang w:val="vi-VN"/>
              </w:rPr>
            </w:pPr>
            <w:r>
              <w:rPr>
                <w:lang w:val="vi-VN"/>
              </w:rPr>
              <w:t xml:space="preserve">- Hai dãy mã hóa phân đoạn có thứ tự từ điển ngược bằng 6 và bằng 7 tương ứng là </w:t>
            </w:r>
            <w:r w:rsidRPr="00D063A4">
              <w:rPr>
                <w:position w:val="-14"/>
                <w:lang w:val="vi-VN"/>
              </w:rPr>
              <w:object w:dxaOrig="1140" w:dyaOrig="400" w14:anchorId="110EC0EE">
                <v:shape id="_x0000_i2961" type="#_x0000_t75" style="width:57.25pt;height:20.2pt" o:ole="">
                  <v:imagedata r:id="rId80" o:title=""/>
                </v:shape>
                <o:OLEObject Type="Embed" ProgID="Equation.DSMT4" ShapeID="_x0000_i2961" DrawAspect="Content" ObjectID="_1767024010" r:id="rId81"/>
              </w:object>
            </w:r>
            <w:r>
              <w:rPr>
                <w:lang w:val="vi-VN"/>
              </w:rPr>
              <w:t xml:space="preserve"> và  </w:t>
            </w:r>
            <w:r w:rsidRPr="00D063A4">
              <w:rPr>
                <w:position w:val="-14"/>
                <w:lang w:val="vi-VN"/>
              </w:rPr>
              <w:object w:dxaOrig="1280" w:dyaOrig="400" w14:anchorId="11576BD7">
                <v:shape id="_x0000_i2962" type="#_x0000_t75" style="width:63.8pt;height:20.2pt" o:ole="">
                  <v:imagedata r:id="rId82" o:title=""/>
                </v:shape>
                <o:OLEObject Type="Embed" ProgID="Equation.DSMT4" ShapeID="_x0000_i2962" DrawAspect="Content" ObjectID="_1767024011" r:id="rId83"/>
              </w:object>
            </w:r>
            <w:r>
              <w:rPr>
                <w:lang w:val="vi-VN"/>
              </w:rPr>
              <w:t xml:space="preserve">. Độ dài tiền tố chung dài nhất của hai dãy </w:t>
            </w:r>
            <w:r w:rsidRPr="00D063A4">
              <w:rPr>
                <w:position w:val="-12"/>
                <w:lang w:val="vi-VN"/>
              </w:rPr>
              <w:object w:dxaOrig="279" w:dyaOrig="360" w14:anchorId="6BE1F41F">
                <v:shape id="_x0000_i2963" type="#_x0000_t75" style="width:14.2pt;height:18pt" o:ole="">
                  <v:imagedata r:id="rId84" o:title=""/>
                </v:shape>
                <o:OLEObject Type="Embed" ProgID="Equation.DSMT4" ShapeID="_x0000_i2963" DrawAspect="Content" ObjectID="_1767024012" r:id="rId85"/>
              </w:object>
            </w:r>
            <w:r>
              <w:rPr>
                <w:lang w:val="vi-VN"/>
              </w:rPr>
              <w:t xml:space="preserve"> và </w:t>
            </w:r>
            <w:r w:rsidRPr="00D063A4">
              <w:rPr>
                <w:position w:val="-12"/>
                <w:lang w:val="vi-VN"/>
              </w:rPr>
              <w:object w:dxaOrig="320" w:dyaOrig="360" w14:anchorId="7D656B16">
                <v:shape id="_x0000_i2964" type="#_x0000_t75" style="width:15.8pt;height:18pt" o:ole="">
                  <v:imagedata r:id="rId86" o:title=""/>
                </v:shape>
                <o:OLEObject Type="Embed" ProgID="Equation.DSMT4" ShapeID="_x0000_i2964" DrawAspect="Content" ObjectID="_1767024013" r:id="rId87"/>
              </w:object>
            </w:r>
            <w:r>
              <w:rPr>
                <w:lang w:val="vi-VN"/>
              </w:rPr>
              <w:t xml:space="preserve"> là 2. </w:t>
            </w:r>
          </w:p>
          <w:p w14:paraId="74704BE9" w14:textId="13104931" w:rsidR="00C00F90" w:rsidRPr="00D063A4" w:rsidRDefault="00D063A4" w:rsidP="00D063A4">
            <w:pPr>
              <w:rPr>
                <w:lang w:val="vi-VN"/>
              </w:rPr>
            </w:pPr>
            <w:r>
              <w:rPr>
                <w:lang w:val="vi-VN"/>
              </w:rPr>
              <w:t xml:space="preserve">- Trong câu hỏi thứ hai, dãy cần xét đến là </w:t>
            </w:r>
            <w:r w:rsidRPr="00D063A4">
              <w:rPr>
                <w:position w:val="-14"/>
                <w:lang w:val="vi-VN"/>
              </w:rPr>
              <w:object w:dxaOrig="1960" w:dyaOrig="400" w14:anchorId="4F301650">
                <v:shape id="_x0000_i2965" type="#_x0000_t75" style="width:98.2pt;height:20.2pt" o:ole="">
                  <v:imagedata r:id="rId88" o:title=""/>
                </v:shape>
                <o:OLEObject Type="Embed" ProgID="Equation.DSMT4" ShapeID="_x0000_i2965" DrawAspect="Content" ObjectID="_1767024014" r:id="rId89"/>
              </w:object>
            </w:r>
            <w:r>
              <w:rPr>
                <w:lang w:val="vi-VN"/>
              </w:rPr>
              <w:t xml:space="preserve">. </w:t>
            </w:r>
            <w:r>
              <w:rPr>
                <w:lang w:val="vi-VN"/>
              </w:rPr>
              <w:t xml:space="preserve">Hai dãy mã hóa phân đoạn có thứ tự từ điển ngược bằng </w:t>
            </w:r>
            <w:r>
              <w:rPr>
                <w:lang w:val="vi-VN"/>
              </w:rPr>
              <w:t>7</w:t>
            </w:r>
            <w:r>
              <w:rPr>
                <w:lang w:val="vi-VN"/>
              </w:rPr>
              <w:t xml:space="preserve"> và bằng </w:t>
            </w:r>
            <w:r>
              <w:rPr>
                <w:lang w:val="vi-VN"/>
              </w:rPr>
              <w:t xml:space="preserve">6 tương ứng là </w:t>
            </w:r>
            <w:r>
              <w:rPr>
                <w:lang w:val="vi-VN"/>
              </w:rPr>
              <w:t xml:space="preserve"> </w:t>
            </w:r>
            <w:r w:rsidRPr="00D063A4">
              <w:rPr>
                <w:position w:val="-14"/>
                <w:lang w:val="vi-VN"/>
              </w:rPr>
              <w:object w:dxaOrig="1200" w:dyaOrig="400" w14:anchorId="5EA0946B">
                <v:shape id="_x0000_i2966" type="#_x0000_t75" style="width:60pt;height:20.2pt" o:ole="">
                  <v:imagedata r:id="rId90" o:title=""/>
                </v:shape>
                <o:OLEObject Type="Embed" ProgID="Equation.DSMT4" ShapeID="_x0000_i2966" DrawAspect="Content" ObjectID="_1767024015" r:id="rId91"/>
              </w:object>
            </w:r>
            <w:r>
              <w:rPr>
                <w:lang w:val="vi-VN"/>
              </w:rPr>
              <w:t xml:space="preserve"> và  </w:t>
            </w:r>
            <w:r w:rsidRPr="00D063A4">
              <w:rPr>
                <w:position w:val="-14"/>
                <w:lang w:val="vi-VN"/>
              </w:rPr>
              <w:object w:dxaOrig="1480" w:dyaOrig="400" w14:anchorId="516ABA0A">
                <v:shape id="_x0000_i2967" type="#_x0000_t75" style="width:74.2pt;height:20.2pt" o:ole="">
                  <v:imagedata r:id="rId92" o:title=""/>
                </v:shape>
                <o:OLEObject Type="Embed" ProgID="Equation.DSMT4" ShapeID="_x0000_i2967" DrawAspect="Content" ObjectID="_1767024016" r:id="rId93"/>
              </w:object>
            </w:r>
            <w:r>
              <w:rPr>
                <w:lang w:val="vi-VN"/>
              </w:rPr>
              <w:t xml:space="preserve">. </w:t>
            </w:r>
            <w:r>
              <w:rPr>
                <w:lang w:val="vi-VN"/>
              </w:rPr>
              <w:t xml:space="preserve">Độ dài tiền tố chung dài nhất của hai dãy </w:t>
            </w:r>
            <w:r w:rsidRPr="00D063A4">
              <w:rPr>
                <w:position w:val="-12"/>
                <w:lang w:val="vi-VN"/>
              </w:rPr>
              <w:object w:dxaOrig="279" w:dyaOrig="360" w14:anchorId="4071F944">
                <v:shape id="_x0000_i2968" type="#_x0000_t75" style="width:14.2pt;height:18pt" o:ole="">
                  <v:imagedata r:id="rId84" o:title=""/>
                </v:shape>
                <o:OLEObject Type="Embed" ProgID="Equation.DSMT4" ShapeID="_x0000_i2968" DrawAspect="Content" ObjectID="_1767024017" r:id="rId94"/>
              </w:object>
            </w:r>
            <w:r>
              <w:rPr>
                <w:lang w:val="vi-VN"/>
              </w:rPr>
              <w:t xml:space="preserve"> và </w:t>
            </w:r>
            <w:r w:rsidRPr="00D063A4">
              <w:rPr>
                <w:position w:val="-12"/>
                <w:lang w:val="vi-VN"/>
              </w:rPr>
              <w:object w:dxaOrig="320" w:dyaOrig="360" w14:anchorId="6F747533">
                <v:shape id="_x0000_i2969" type="#_x0000_t75" style="width:15.8pt;height:18pt" o:ole="">
                  <v:imagedata r:id="rId86" o:title=""/>
                </v:shape>
                <o:OLEObject Type="Embed" ProgID="Equation.DSMT4" ShapeID="_x0000_i2969" DrawAspect="Content" ObjectID="_1767024018" r:id="rId95"/>
              </w:object>
            </w:r>
            <w:r>
              <w:rPr>
                <w:lang w:val="vi-VN"/>
              </w:rPr>
              <w:t xml:space="preserve"> là </w:t>
            </w:r>
            <w:r>
              <w:rPr>
                <w:lang w:val="vi-VN"/>
              </w:rPr>
              <w:t>0</w:t>
            </w:r>
            <w:r>
              <w:rPr>
                <w:lang w:val="vi-VN"/>
              </w:rPr>
              <w:t xml:space="preserve">. </w:t>
            </w:r>
          </w:p>
        </w:tc>
      </w:tr>
    </w:tbl>
    <w:p w14:paraId="1C981D4D" w14:textId="77777777" w:rsidR="00C00F90" w:rsidRDefault="00C00F90"/>
    <w:p w14:paraId="70E02F4A" w14:textId="77777777" w:rsidR="00C00F90" w:rsidRDefault="00C00F90"/>
    <w:p w14:paraId="64550637" w14:textId="77777777" w:rsidR="00D063A4" w:rsidRDefault="00D063A4"/>
    <w:p w14:paraId="1EA23F16" w14:textId="77777777" w:rsidR="00D063A4" w:rsidRDefault="00D063A4"/>
    <w:p w14:paraId="395166FB" w14:textId="77777777" w:rsidR="00C00F90" w:rsidRDefault="00C00F90"/>
    <w:p w14:paraId="3471A04B" w14:textId="77777777" w:rsidR="00C00F90" w:rsidRDefault="00C00F90"/>
    <w:sectPr w:rsidR="00C00F9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47791"/>
    <w:multiLevelType w:val="hybridMultilevel"/>
    <w:tmpl w:val="9FD2A350"/>
    <w:lvl w:ilvl="0" w:tplc="0F78AAB6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EF06FB"/>
    <w:multiLevelType w:val="hybridMultilevel"/>
    <w:tmpl w:val="C1067EC0"/>
    <w:lvl w:ilvl="0" w:tplc="C700E834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3E44587"/>
    <w:multiLevelType w:val="hybridMultilevel"/>
    <w:tmpl w:val="40DC995C"/>
    <w:lvl w:ilvl="0" w:tplc="60062D1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8496887">
    <w:abstractNumId w:val="2"/>
  </w:num>
  <w:num w:numId="2" w16cid:durableId="195168021">
    <w:abstractNumId w:val="1"/>
  </w:num>
  <w:num w:numId="3" w16cid:durableId="974118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2BE4"/>
    <w:rsid w:val="001A49E3"/>
    <w:rsid w:val="0071260D"/>
    <w:rsid w:val="0076254B"/>
    <w:rsid w:val="00814F50"/>
    <w:rsid w:val="008717CB"/>
    <w:rsid w:val="00873241"/>
    <w:rsid w:val="00925EEC"/>
    <w:rsid w:val="00B22BE4"/>
    <w:rsid w:val="00C00F90"/>
    <w:rsid w:val="00D063A4"/>
    <w:rsid w:val="00D1465E"/>
    <w:rsid w:val="00DB67FC"/>
    <w:rsid w:val="00E32770"/>
    <w:rsid w:val="00E64380"/>
    <w:rsid w:val="00EB0914"/>
    <w:rsid w:val="00EC6AE1"/>
    <w:rsid w:val="00F92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C01B8B7"/>
  <w15:chartTrackingRefBased/>
  <w15:docId w15:val="{B128E2EF-68BE-4DDA-9C8F-5DAF4C10E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2B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146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6" Type="http://schemas.openxmlformats.org/officeDocument/2006/relationships/image" Target="media/image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png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1</TotalTime>
  <Pages>1</Pages>
  <Words>561</Words>
  <Characters>319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ng Tran Minh</dc:creator>
  <cp:keywords/>
  <dc:description/>
  <cp:lastModifiedBy>Quang Tran Minh</cp:lastModifiedBy>
  <cp:revision>6</cp:revision>
  <dcterms:created xsi:type="dcterms:W3CDTF">2024-01-17T04:28:00Z</dcterms:created>
  <dcterms:modified xsi:type="dcterms:W3CDTF">2024-01-17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